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016" w:type="dxa"/>
        <w:jc w:val="center"/>
        <w:tblLayout w:type="fixed"/>
        <w:tblLook w:val="04A0" w:firstRow="1" w:lastRow="0" w:firstColumn="1" w:lastColumn="0" w:noHBand="0" w:noVBand="1"/>
      </w:tblPr>
      <w:tblGrid>
        <w:gridCol w:w="9016"/>
      </w:tblGrid>
      <w:tr w:rsidR="0044796F" w14:paraId="4CFA02DE" w14:textId="77777777">
        <w:trPr>
          <w:trHeight w:val="2880"/>
          <w:jc w:val="center"/>
        </w:trPr>
        <w:sdt>
          <w:sdtPr>
            <w:rPr>
              <w:rFonts w:asciiTheme="majorHAnsi" w:eastAsiaTheme="majorEastAsia" w:hAnsiTheme="majorHAnsi" w:cstheme="majorBidi"/>
              <w:caps/>
              <w:kern w:val="2"/>
              <w:sz w:val="24"/>
            </w:rPr>
            <w:alias w:val="公司"/>
            <w:id w:val="15524243"/>
            <w:placeholder>
              <w:docPart w:val="717EE6E7DAAE49D3AE91D81A6C5DC629"/>
            </w:placeholder>
            <w:text/>
          </w:sdtPr>
          <w:sdtEndPr>
            <w:rPr>
              <w:kern w:val="0"/>
              <w:sz w:val="32"/>
            </w:rPr>
          </w:sdtEndPr>
          <w:sdtContent>
            <w:tc>
              <w:tcPr>
                <w:tcW w:w="9016" w:type="dxa"/>
              </w:tcPr>
              <w:p w14:paraId="0F23016A" w14:textId="77777777" w:rsidR="0044796F" w:rsidRDefault="00123E23">
                <w:pPr>
                  <w:pStyle w:val="11"/>
                  <w:jc w:val="center"/>
                  <w:rPr>
                    <w:rFonts w:asciiTheme="majorHAnsi" w:eastAsiaTheme="majorEastAsia" w:hAnsiTheme="majorHAnsi" w:cstheme="majorBidi"/>
                    <w:caps/>
                  </w:rPr>
                </w:pPr>
                <w:r>
                  <w:rPr>
                    <w:rFonts w:asciiTheme="majorHAnsi" w:eastAsiaTheme="majorEastAsia" w:hAnsiTheme="majorHAnsi" w:cstheme="majorBidi" w:hint="eastAsia"/>
                    <w:caps/>
                    <w:sz w:val="32"/>
                  </w:rPr>
                  <w:t>哈尔滨工业大学</w:t>
                </w:r>
                <w:r>
                  <w:rPr>
                    <w:rFonts w:asciiTheme="majorHAnsi" w:eastAsiaTheme="majorEastAsia" w:hAnsiTheme="majorHAnsi" w:cstheme="majorBidi" w:hint="eastAsia"/>
                    <w:caps/>
                    <w:sz w:val="32"/>
                  </w:rPr>
                  <w:t>(</w:t>
                </w:r>
                <w:r>
                  <w:rPr>
                    <w:rFonts w:asciiTheme="majorHAnsi" w:eastAsiaTheme="majorEastAsia" w:hAnsiTheme="majorHAnsi" w:cstheme="majorBidi" w:hint="eastAsia"/>
                    <w:caps/>
                    <w:sz w:val="32"/>
                  </w:rPr>
                  <w:t>深圳</w:t>
                </w:r>
                <w:r>
                  <w:rPr>
                    <w:rFonts w:asciiTheme="majorHAnsi" w:eastAsiaTheme="majorEastAsia" w:hAnsiTheme="majorHAnsi" w:cstheme="majorBidi" w:hint="eastAsia"/>
                    <w:caps/>
                    <w:sz w:val="32"/>
                  </w:rPr>
                  <w:t>)</w:t>
                </w:r>
              </w:p>
            </w:tc>
          </w:sdtContent>
        </w:sdt>
      </w:tr>
      <w:tr w:rsidR="0044796F" w14:paraId="56CC118D" w14:textId="77777777">
        <w:trPr>
          <w:trHeight w:val="1440"/>
          <w:jc w:val="center"/>
        </w:trPr>
        <w:sdt>
          <w:sdtPr>
            <w:rPr>
              <w:rFonts w:asciiTheme="majorHAnsi" w:eastAsiaTheme="majorEastAsia" w:hAnsiTheme="majorHAnsi" w:cstheme="majorBidi"/>
              <w:b/>
              <w:sz w:val="80"/>
              <w:szCs w:val="80"/>
            </w:rPr>
            <w:alias w:val="标题"/>
            <w:id w:val="15524250"/>
            <w:placeholder>
              <w:docPart w:val="1553E43362D74300A5CC0958DA44F3C4"/>
            </w:placeholder>
            <w:text/>
          </w:sdtPr>
          <w:sdtEndPr/>
          <w:sdtContent>
            <w:tc>
              <w:tcPr>
                <w:tcW w:w="9016" w:type="dxa"/>
                <w:tcBorders>
                  <w:bottom w:val="single" w:sz="4" w:space="0" w:color="4F81BD" w:themeColor="accent1"/>
                </w:tcBorders>
                <w:vAlign w:val="center"/>
              </w:tcPr>
              <w:p w14:paraId="2E4CE3CE" w14:textId="77777777" w:rsidR="0044796F" w:rsidRDefault="000A262F">
                <w:pPr>
                  <w:pStyle w:val="11"/>
                  <w:jc w:val="center"/>
                  <w:rPr>
                    <w:rFonts w:asciiTheme="majorHAnsi" w:eastAsiaTheme="majorEastAsia" w:hAnsiTheme="majorHAnsi" w:cstheme="majorBidi"/>
                    <w:sz w:val="80"/>
                    <w:szCs w:val="80"/>
                  </w:rPr>
                </w:pPr>
                <w:r>
                  <w:rPr>
                    <w:rFonts w:asciiTheme="majorHAnsi" w:eastAsiaTheme="majorEastAsia" w:hAnsiTheme="majorHAnsi" w:cstheme="majorBidi"/>
                    <w:b/>
                    <w:sz w:val="80"/>
                    <w:szCs w:val="80"/>
                  </w:rPr>
                  <w:t>《</w:t>
                </w:r>
                <w:r>
                  <w:rPr>
                    <w:rFonts w:asciiTheme="majorHAnsi" w:eastAsiaTheme="majorEastAsia" w:hAnsiTheme="majorHAnsi" w:cstheme="majorBidi" w:hint="eastAsia"/>
                    <w:b/>
                    <w:sz w:val="80"/>
                    <w:szCs w:val="80"/>
                  </w:rPr>
                  <w:t>数据结构》实验报告</w:t>
                </w:r>
              </w:p>
            </w:tc>
          </w:sdtContent>
        </w:sdt>
      </w:tr>
      <w:tr w:rsidR="0044796F" w14:paraId="03D96CAA" w14:textId="77777777">
        <w:trPr>
          <w:trHeight w:val="720"/>
          <w:jc w:val="center"/>
        </w:trPr>
        <w:tc>
          <w:tcPr>
            <w:tcW w:w="9016" w:type="dxa"/>
            <w:tcBorders>
              <w:top w:val="single" w:sz="4" w:space="0" w:color="4F81BD" w:themeColor="accent1"/>
            </w:tcBorders>
            <w:vAlign w:val="center"/>
          </w:tcPr>
          <w:p w14:paraId="6DCA4582" w14:textId="77777777" w:rsidR="0044796F" w:rsidRDefault="0044796F">
            <w:pPr>
              <w:pStyle w:val="11"/>
              <w:jc w:val="center"/>
              <w:rPr>
                <w:rFonts w:asciiTheme="majorHAnsi" w:eastAsiaTheme="majorEastAsia" w:hAnsiTheme="majorHAnsi" w:cstheme="majorBidi"/>
                <w:sz w:val="44"/>
                <w:szCs w:val="44"/>
              </w:rPr>
            </w:pPr>
          </w:p>
        </w:tc>
      </w:tr>
      <w:tr w:rsidR="0044796F" w14:paraId="29E6B321" w14:textId="77777777">
        <w:trPr>
          <w:trHeight w:val="360"/>
          <w:jc w:val="center"/>
        </w:trPr>
        <w:tc>
          <w:tcPr>
            <w:tcW w:w="9016" w:type="dxa"/>
            <w:vAlign w:val="center"/>
          </w:tcPr>
          <w:p w14:paraId="472A608B" w14:textId="27653A7C" w:rsidR="0044796F" w:rsidRPr="000A262F" w:rsidRDefault="000A262F">
            <w:pPr>
              <w:pStyle w:val="11"/>
              <w:jc w:val="center"/>
              <w:rPr>
                <w:sz w:val="36"/>
              </w:rPr>
            </w:pPr>
            <w:r w:rsidRPr="000A262F">
              <w:rPr>
                <w:rFonts w:hint="eastAsia"/>
                <w:sz w:val="36"/>
              </w:rPr>
              <w:t>实验</w:t>
            </w:r>
            <w:r w:rsidR="00505490">
              <w:rPr>
                <w:rFonts w:hint="eastAsia"/>
                <w:sz w:val="36"/>
              </w:rPr>
              <w:t>四</w:t>
            </w:r>
          </w:p>
          <w:p w14:paraId="3FC68379" w14:textId="6DD86434" w:rsidR="0044796F" w:rsidRPr="000A262F" w:rsidRDefault="001717BE">
            <w:pPr>
              <w:pStyle w:val="11"/>
              <w:jc w:val="center"/>
              <w:rPr>
                <w:sz w:val="28"/>
              </w:rPr>
            </w:pPr>
            <w:sdt>
              <w:sdtPr>
                <w:rPr>
                  <w:rFonts w:asciiTheme="majorHAnsi" w:eastAsiaTheme="majorEastAsia" w:hAnsiTheme="majorHAnsi" w:cstheme="majorBidi"/>
                  <w:color w:val="FF0000"/>
                  <w:sz w:val="36"/>
                  <w:szCs w:val="44"/>
                </w:rPr>
                <w:alias w:val="副标题"/>
                <w:id w:val="15524255"/>
                <w:placeholder>
                  <w:docPart w:val="787A91BABB24422493D2412798888B1C"/>
                </w:placeholder>
                <w:text/>
              </w:sdtPr>
              <w:sdtEndPr/>
              <w:sdtContent>
                <w:r w:rsidR="004B4EBE">
                  <w:rPr>
                    <w:rFonts w:asciiTheme="majorHAnsi" w:eastAsiaTheme="majorEastAsia" w:hAnsiTheme="majorHAnsi" w:cstheme="majorBidi" w:hint="eastAsia"/>
                    <w:color w:val="FF0000"/>
                    <w:sz w:val="36"/>
                    <w:szCs w:val="44"/>
                  </w:rPr>
                  <w:t>图形结构及其应用</w:t>
                </w:r>
              </w:sdtContent>
            </w:sdt>
          </w:p>
          <w:p w14:paraId="3DAE7DAB" w14:textId="77777777" w:rsidR="0044796F" w:rsidRDefault="0044796F">
            <w:pPr>
              <w:pStyle w:val="11"/>
              <w:jc w:val="center"/>
            </w:pPr>
          </w:p>
          <w:p w14:paraId="6A17D240" w14:textId="77777777" w:rsidR="0044796F" w:rsidRDefault="0044796F">
            <w:pPr>
              <w:pStyle w:val="11"/>
              <w:jc w:val="center"/>
            </w:pPr>
          </w:p>
          <w:p w14:paraId="2EE9C5E1" w14:textId="77777777" w:rsidR="0044796F" w:rsidRDefault="0044796F">
            <w:pPr>
              <w:pStyle w:val="11"/>
              <w:jc w:val="center"/>
            </w:pPr>
          </w:p>
          <w:p w14:paraId="59592067" w14:textId="77777777" w:rsidR="0044796F" w:rsidRDefault="0044796F">
            <w:pPr>
              <w:pStyle w:val="11"/>
              <w:jc w:val="center"/>
            </w:pPr>
          </w:p>
          <w:p w14:paraId="4B3CFD30" w14:textId="77777777" w:rsidR="0044796F" w:rsidRPr="0043268E" w:rsidRDefault="0044796F">
            <w:pPr>
              <w:pStyle w:val="11"/>
              <w:jc w:val="center"/>
            </w:pPr>
          </w:p>
          <w:p w14:paraId="7DC9F83F" w14:textId="77777777" w:rsidR="0044796F" w:rsidRDefault="0044796F">
            <w:pPr>
              <w:pStyle w:val="11"/>
              <w:jc w:val="center"/>
            </w:pPr>
          </w:p>
          <w:p w14:paraId="4845729C" w14:textId="77777777" w:rsidR="0044796F" w:rsidRDefault="0044796F">
            <w:pPr>
              <w:pStyle w:val="11"/>
              <w:jc w:val="center"/>
            </w:pPr>
          </w:p>
          <w:p w14:paraId="2B4AAFE7" w14:textId="77777777" w:rsidR="0044796F" w:rsidRDefault="0044796F">
            <w:pPr>
              <w:pStyle w:val="11"/>
              <w:jc w:val="center"/>
            </w:pPr>
          </w:p>
          <w:p w14:paraId="6B4AF39A" w14:textId="77777777" w:rsidR="0044796F" w:rsidRDefault="0044796F">
            <w:pPr>
              <w:pStyle w:val="11"/>
              <w:jc w:val="center"/>
            </w:pPr>
          </w:p>
          <w:p w14:paraId="35704E1C" w14:textId="77777777" w:rsidR="0044796F" w:rsidRDefault="0044796F">
            <w:pPr>
              <w:pStyle w:val="11"/>
              <w:jc w:val="center"/>
            </w:pPr>
          </w:p>
          <w:p w14:paraId="3071690E" w14:textId="58F831CE" w:rsidR="0044796F" w:rsidRDefault="00123E23">
            <w:pPr>
              <w:ind w:firstLineChars="450" w:firstLine="1080"/>
            </w:pPr>
            <w:r>
              <w:rPr>
                <w:rFonts w:hint="eastAsia"/>
              </w:rPr>
              <w:t xml:space="preserve">   </w:t>
            </w:r>
            <w:r>
              <w:rPr>
                <w:rFonts w:ascii="Times New Roman" w:hAnsi="Times New Roman" w:cs="Times New Roman" w:hint="eastAsia"/>
                <w:sz w:val="30"/>
                <w:szCs w:val="30"/>
              </w:rPr>
              <w:t>学</w:t>
            </w:r>
            <w:r>
              <w:rPr>
                <w:rFonts w:ascii="Times New Roman" w:hAnsi="Times New Roman" w:cs="Times New Roman" w:hint="eastAsia"/>
                <w:sz w:val="30"/>
                <w:szCs w:val="30"/>
              </w:rPr>
              <w:t xml:space="preserve">  </w:t>
            </w:r>
            <w:r>
              <w:rPr>
                <w:rFonts w:ascii="Times New Roman" w:hAnsi="Times New Roman" w:cs="Times New Roman" w:hint="eastAsia"/>
                <w:sz w:val="30"/>
                <w:szCs w:val="30"/>
              </w:rPr>
              <w:t>院</w:t>
            </w:r>
            <w:r>
              <w:rPr>
                <w:rFonts w:ascii="Times New Roman" w:hAnsi="Times New Roman" w:cs="Times New Roman" w:hint="eastAsia"/>
                <w:sz w:val="30"/>
                <w:szCs w:val="30"/>
              </w:rPr>
              <w:t xml:space="preserve">:     </w:t>
            </w:r>
            <w:r>
              <w:rPr>
                <w:rFonts w:ascii="Times New Roman" w:hAnsi="Times New Roman" w:cs="Times New Roman" w:hint="eastAsia"/>
                <w:sz w:val="30"/>
                <w:szCs w:val="30"/>
                <w:u w:val="single"/>
              </w:rPr>
              <w:t xml:space="preserve">    </w:t>
            </w:r>
            <w:r w:rsidR="00736DDE">
              <w:rPr>
                <w:rFonts w:ascii="Times New Roman" w:hAnsi="Times New Roman" w:cs="Times New Roman"/>
                <w:sz w:val="30"/>
                <w:szCs w:val="30"/>
                <w:u w:val="single"/>
              </w:rPr>
              <w:t xml:space="preserve">    </w:t>
            </w:r>
            <w:r w:rsidR="00852993">
              <w:rPr>
                <w:rFonts w:ascii="Times New Roman" w:hAnsi="Times New Roman" w:cs="Times New Roman"/>
                <w:sz w:val="30"/>
                <w:szCs w:val="30"/>
                <w:u w:val="single"/>
              </w:rPr>
              <w:t xml:space="preserve">   </w:t>
            </w:r>
            <w:r>
              <w:rPr>
                <w:rFonts w:ascii="Times New Roman" w:hAnsi="Times New Roman" w:cs="Times New Roman" w:hint="eastAsia"/>
                <w:sz w:val="30"/>
                <w:szCs w:val="30"/>
                <w:u w:val="single"/>
              </w:rPr>
              <w:t xml:space="preserve">    </w:t>
            </w:r>
          </w:p>
          <w:tbl>
            <w:tblPr>
              <w:tblStyle w:val="ad"/>
              <w:tblW w:w="8246" w:type="dxa"/>
              <w:tblInd w:w="710" w:type="dxa"/>
              <w:tblBorders>
                <w:top w:val="single" w:sz="4" w:space="0" w:color="FFFFFF" w:themeColor="background1"/>
                <w:left w:val="single" w:sz="4" w:space="0" w:color="FFFFFF" w:themeColor="background1"/>
                <w:bottom w:val="single" w:sz="4" w:space="0" w:color="FFFFFF" w:themeColor="background1"/>
                <w:right w:val="single" w:sz="4" w:space="0" w:color="FFFFFF" w:themeColor="background1"/>
                <w:insideH w:val="single" w:sz="4" w:space="0" w:color="FFFFFF" w:themeColor="background1"/>
                <w:insideV w:val="single" w:sz="4" w:space="0" w:color="FFFFFF" w:themeColor="background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76"/>
              <w:gridCol w:w="5870"/>
            </w:tblGrid>
            <w:tr w:rsidR="0044796F" w14:paraId="7F74F0B7" w14:textId="77777777">
              <w:tc>
                <w:tcPr>
                  <w:tcW w:w="2376" w:type="dxa"/>
                </w:tcPr>
                <w:p w14:paraId="09D8129C" w14:textId="77777777" w:rsidR="0044796F" w:rsidRDefault="00123E23">
                  <w:pPr>
                    <w:ind w:firstLine="60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姓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名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:</w:t>
                  </w:r>
                </w:p>
              </w:tc>
              <w:tc>
                <w:tcPr>
                  <w:tcW w:w="5870" w:type="dxa"/>
                </w:tcPr>
                <w:p w14:paraId="414E99F4" w14:textId="449B9FE6" w:rsidR="0044796F" w:rsidRDefault="00123E23">
                  <w:pPr>
                    <w:ind w:firstLineChars="0" w:firstLine="0"/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</w:t>
                  </w:r>
                  <w:r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     </w:t>
                  </w:r>
                </w:p>
              </w:tc>
            </w:tr>
            <w:tr w:rsidR="0044796F" w14:paraId="07B878EF" w14:textId="77777777">
              <w:tc>
                <w:tcPr>
                  <w:tcW w:w="2376" w:type="dxa"/>
                </w:tcPr>
                <w:p w14:paraId="44439CD5" w14:textId="77777777" w:rsidR="0044796F" w:rsidRDefault="00123E23">
                  <w:pPr>
                    <w:ind w:firstLine="60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学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号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:</w:t>
                  </w:r>
                </w:p>
              </w:tc>
              <w:tc>
                <w:tcPr>
                  <w:tcW w:w="5870" w:type="dxa"/>
                </w:tcPr>
                <w:p w14:paraId="70E4770F" w14:textId="21522242" w:rsidR="0044796F" w:rsidRDefault="00123E23">
                  <w:pPr>
                    <w:ind w:firstLineChars="0" w:firstLine="0"/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</w:t>
                  </w:r>
                  <w:r w:rsidR="00736DDE"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 </w:t>
                  </w:r>
                </w:p>
              </w:tc>
            </w:tr>
            <w:tr w:rsidR="0044796F" w14:paraId="3C63E433" w14:textId="77777777">
              <w:tc>
                <w:tcPr>
                  <w:tcW w:w="2376" w:type="dxa"/>
                </w:tcPr>
                <w:p w14:paraId="4B040D50" w14:textId="77777777" w:rsidR="0044796F" w:rsidRDefault="00123E23">
                  <w:pPr>
                    <w:ind w:firstLine="60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专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业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:</w:t>
                  </w:r>
                </w:p>
              </w:tc>
              <w:tc>
                <w:tcPr>
                  <w:tcW w:w="5870" w:type="dxa"/>
                </w:tcPr>
                <w:p w14:paraId="757FA182" w14:textId="66F90070" w:rsidR="0044796F" w:rsidRDefault="00123E23">
                  <w:pPr>
                    <w:ind w:firstLineChars="0" w:firstLine="0"/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</w:t>
                  </w:r>
                  <w:r w:rsidR="00736DDE"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   </w:t>
                  </w:r>
                  <w:r w:rsidR="00852993"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  <w:t xml:space="preserve"> 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</w:t>
                  </w:r>
                </w:p>
              </w:tc>
            </w:tr>
            <w:tr w:rsidR="0044796F" w14:paraId="7CAAD8E4" w14:textId="77777777">
              <w:trPr>
                <w:trHeight w:val="651"/>
              </w:trPr>
              <w:tc>
                <w:tcPr>
                  <w:tcW w:w="2376" w:type="dxa"/>
                </w:tcPr>
                <w:p w14:paraId="5F3648A0" w14:textId="77777777" w:rsidR="0044796F" w:rsidRDefault="00123E23">
                  <w:pPr>
                    <w:ind w:firstLine="60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日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 xml:space="preserve">  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期</w:t>
                  </w: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</w:rPr>
                    <w:t>:</w:t>
                  </w:r>
                </w:p>
              </w:tc>
              <w:tc>
                <w:tcPr>
                  <w:tcW w:w="5870" w:type="dxa"/>
                </w:tcPr>
                <w:p w14:paraId="408D02A2" w14:textId="7992A6F2" w:rsidR="0044796F" w:rsidRDefault="00123E23" w:rsidP="000A262F">
                  <w:pPr>
                    <w:ind w:firstLineChars="0" w:firstLine="0"/>
                    <w:jc w:val="left"/>
                    <w:rPr>
                      <w:rFonts w:ascii="Times New Roman" w:hAnsi="Times New Roman" w:cs="Times New Roman"/>
                      <w:sz w:val="30"/>
                      <w:szCs w:val="30"/>
                      <w:u w:val="single"/>
                    </w:rPr>
                  </w:pPr>
                  <w:r>
                    <w:rPr>
                      <w:rFonts w:ascii="Times New Roman" w:hAnsi="Times New Roman" w:cs="Times New Roman" w:hint="eastAsia"/>
                      <w:sz w:val="30"/>
                      <w:szCs w:val="30"/>
                      <w:u w:val="single"/>
                    </w:rPr>
                    <w:t xml:space="preserve">           </w:t>
                  </w:r>
                </w:p>
              </w:tc>
            </w:tr>
          </w:tbl>
          <w:p w14:paraId="414F8D14" w14:textId="77777777" w:rsidR="0044796F" w:rsidRDefault="0044796F">
            <w:pPr>
              <w:pStyle w:val="11"/>
              <w:jc w:val="center"/>
            </w:pPr>
          </w:p>
          <w:p w14:paraId="23E4019F" w14:textId="77777777" w:rsidR="0044796F" w:rsidRDefault="0044796F" w:rsidP="00747B3F">
            <w:pPr>
              <w:pStyle w:val="11"/>
            </w:pPr>
          </w:p>
          <w:p w14:paraId="7D1F03EE" w14:textId="77777777" w:rsidR="0044796F" w:rsidRDefault="0044796F">
            <w:pPr>
              <w:pStyle w:val="11"/>
              <w:jc w:val="both"/>
            </w:pPr>
          </w:p>
        </w:tc>
      </w:tr>
    </w:tbl>
    <w:p w14:paraId="1272C199" w14:textId="77777777" w:rsidR="0044796F" w:rsidRDefault="0044796F">
      <w:pPr>
        <w:ind w:firstLineChars="0" w:firstLine="0"/>
      </w:pPr>
    </w:p>
    <w:p w14:paraId="5779BE6E" w14:textId="1A16D39A" w:rsidR="0044796F" w:rsidRDefault="00123E23" w:rsidP="00736DDE">
      <w:pPr>
        <w:pStyle w:val="1"/>
        <w:numPr>
          <w:ilvl w:val="0"/>
          <w:numId w:val="1"/>
        </w:numPr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t>问题分析</w:t>
      </w:r>
    </w:p>
    <w:p w14:paraId="26D222B0" w14:textId="1D34A146" w:rsidR="004E76FA" w:rsidRPr="004E76FA" w:rsidRDefault="00736DDE" w:rsidP="00505490">
      <w:pPr>
        <w:ind w:firstLineChars="0" w:firstLine="0"/>
        <w:rPr>
          <w:rFonts w:ascii="微软雅黑" w:eastAsia="微软雅黑" w:hAnsi="微软雅黑" w:cs="微软雅黑"/>
        </w:rPr>
      </w:pPr>
      <w:r>
        <w:tab/>
      </w:r>
      <w:r w:rsidR="00505490" w:rsidRPr="004E76FA">
        <w:rPr>
          <w:rFonts w:ascii="微软雅黑" w:eastAsia="微软雅黑" w:hAnsi="微软雅黑" w:cs="微软雅黑" w:hint="eastAsia"/>
        </w:rPr>
        <w:t>1.</w:t>
      </w:r>
      <w:r w:rsidR="004E76FA" w:rsidRPr="004E76FA">
        <w:rPr>
          <w:rFonts w:ascii="微软雅黑" w:eastAsia="微软雅黑" w:hAnsi="微软雅黑" w:cs="微软雅黑" w:hint="eastAsia"/>
        </w:rPr>
        <w:t>任务一：</w:t>
      </w:r>
    </w:p>
    <w:p w14:paraId="6C765304" w14:textId="66898277" w:rsidR="00DB2A9B" w:rsidRPr="004E76FA" w:rsidRDefault="004E76FA" w:rsidP="00505490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="00505490" w:rsidRPr="004E76FA">
        <w:rPr>
          <w:rFonts w:ascii="微软雅黑" w:eastAsia="微软雅黑" w:hAnsi="微软雅黑" w:cs="微软雅黑" w:hint="eastAsia"/>
        </w:rPr>
        <w:t>（1）实验要求建图，这个已经有代码了</w:t>
      </w:r>
    </w:p>
    <w:p w14:paraId="2F06FD8B" w14:textId="4C7663F8" w:rsidR="00505490" w:rsidRPr="004E76FA" w:rsidRDefault="00505490" w:rsidP="00505490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Pr="004E76FA">
        <w:rPr>
          <w:rFonts w:ascii="微软雅黑" w:eastAsia="微软雅黑" w:hAnsi="微软雅黑" w:cs="微软雅黑" w:hint="eastAsia"/>
        </w:rPr>
        <w:t>（2）实验要求判断图是否连通，只需进行DFS遍历，若整个图都能遍历到则说明图为连通。</w:t>
      </w:r>
    </w:p>
    <w:p w14:paraId="15EAEE9E" w14:textId="77777777" w:rsidR="00505490" w:rsidRPr="004E76FA" w:rsidRDefault="00505490" w:rsidP="00505490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Pr="004E76FA">
        <w:rPr>
          <w:rFonts w:ascii="微软雅黑" w:eastAsia="微软雅黑" w:hAnsi="微软雅黑" w:cs="微软雅黑" w:hint="eastAsia"/>
        </w:rPr>
        <w:t>（3）实验要求计算每个节点的度，只需对其临界矩阵的每一行进行遍历，记录连通点即可。</w:t>
      </w:r>
    </w:p>
    <w:p w14:paraId="2B79CE8A" w14:textId="24B70FB8" w:rsidR="00505490" w:rsidRPr="004E76FA" w:rsidRDefault="00505490" w:rsidP="00505490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Pr="004E76FA">
        <w:rPr>
          <w:rFonts w:ascii="微软雅黑" w:eastAsia="微软雅黑" w:hAnsi="微软雅黑" w:cs="微软雅黑" w:hint="eastAsia"/>
        </w:rPr>
        <w:t>（4）实验要求计算图的聚类系数。点的聚类系数是所有与它相连的顶点之间所连的边的数量，除以这些顶点之间可以连出的最大边数。而图的聚类系数是所有点的聚类系数的均值</w:t>
      </w:r>
      <w:r w:rsidRPr="004E76FA">
        <w:rPr>
          <w:rFonts w:ascii="微软雅黑" w:eastAsia="微软雅黑" w:hAnsi="微软雅黑" w:cs="微软雅黑"/>
        </w:rPr>
        <w:t>。</w:t>
      </w:r>
      <w:r w:rsidRPr="004E76FA">
        <w:rPr>
          <w:rFonts w:ascii="微软雅黑" w:eastAsia="微软雅黑" w:hAnsi="微软雅黑" w:cs="微软雅黑" w:hint="eastAsia"/>
        </w:rPr>
        <w:t>需对每个点记录其邻居，并求出其邻居间可能相连的条数，即求出</w:t>
      </w:r>
      <w:r w:rsidRPr="004E76FA">
        <w:rPr>
          <w:rFonts w:ascii="微软雅黑" w:eastAsia="微软雅黑" w:hAnsi="微软雅黑" w:cs="微软雅黑"/>
        </w:rPr>
        <w:object w:dxaOrig="320" w:dyaOrig="380" w14:anchorId="19C99F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8.8pt" o:ole="">
            <v:imagedata r:id="rId10" o:title=""/>
          </v:shape>
          <o:OLEObject Type="Embed" ProgID="Equation.DSMT4" ShapeID="_x0000_i1025" DrawAspect="Content" ObjectID="_1682953430" r:id="rId11"/>
        </w:object>
      </w:r>
      <w:r w:rsidRPr="004E76FA">
        <w:rPr>
          <w:rFonts w:ascii="微软雅黑" w:eastAsia="微软雅黑" w:hAnsi="微软雅黑" w:cs="微软雅黑" w:hint="eastAsia"/>
        </w:rPr>
        <w:t>（n为邻居数），再求出邻居间实际的连线条数，即可算出一个点的聚类系数。求均值即可求得图的聚类系数。</w:t>
      </w:r>
    </w:p>
    <w:p w14:paraId="1DE2C54F" w14:textId="0741F594" w:rsidR="00505490" w:rsidRPr="004E76FA" w:rsidRDefault="00505490" w:rsidP="00505490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Pr="004E76FA">
        <w:rPr>
          <w:rFonts w:ascii="微软雅黑" w:eastAsia="微软雅黑" w:hAnsi="微软雅黑" w:cs="微软雅黑" w:hint="eastAsia"/>
        </w:rPr>
        <w:t>（5）实验要求运用</w:t>
      </w:r>
      <w:r w:rsidRPr="004E76FA">
        <w:rPr>
          <w:rFonts w:ascii="微软雅黑" w:eastAsia="微软雅黑" w:hAnsi="微软雅黑" w:cs="微软雅黑"/>
        </w:rPr>
        <w:t>Dijkstra</w:t>
      </w:r>
      <w:r w:rsidRPr="004E76FA">
        <w:rPr>
          <w:rFonts w:ascii="微软雅黑" w:eastAsia="微软雅黑" w:hAnsi="微软雅黑" w:cs="微软雅黑" w:hint="eastAsia"/>
        </w:rPr>
        <w:t>算法计算最短路径，直接运用</w:t>
      </w:r>
      <w:r w:rsidRPr="004E76FA">
        <w:rPr>
          <w:rFonts w:ascii="微软雅黑" w:eastAsia="微软雅黑" w:hAnsi="微软雅黑" w:cs="微软雅黑"/>
        </w:rPr>
        <w:t>Dijkstra</w:t>
      </w:r>
      <w:r w:rsidRPr="004E76FA">
        <w:rPr>
          <w:rFonts w:ascii="微软雅黑" w:eastAsia="微软雅黑" w:hAnsi="微软雅黑" w:cs="微软雅黑" w:hint="eastAsia"/>
        </w:rPr>
        <w:t>算法即可。</w:t>
      </w:r>
    </w:p>
    <w:p w14:paraId="0876E6DA" w14:textId="0F631E0A" w:rsidR="00505490" w:rsidRPr="004E76FA" w:rsidRDefault="004E76FA" w:rsidP="004E76FA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="00505490" w:rsidRPr="004E76FA">
        <w:rPr>
          <w:rFonts w:ascii="微软雅黑" w:eastAsia="微软雅黑" w:hAnsi="微软雅黑" w:cs="微软雅黑" w:hint="eastAsia"/>
        </w:rPr>
        <w:t>（6）实验要求计算图的直径，半径。直径，半径分别为图的</w:t>
      </w:r>
      <w:r w:rsidRPr="004E76FA">
        <w:rPr>
          <w:rFonts w:ascii="微软雅黑" w:eastAsia="微软雅黑" w:hAnsi="微软雅黑" w:cs="微软雅黑" w:hint="eastAsia"/>
        </w:rPr>
        <w:t>最大和最小的偏心率（</w:t>
      </w:r>
      <w:r w:rsidRPr="004E76FA">
        <w:rPr>
          <w:rFonts w:ascii="微软雅黑" w:eastAsia="微软雅黑" w:hAnsi="微软雅黑" w:cs="微软雅黑"/>
        </w:rPr>
        <w:t>Eccentricity</w:t>
      </w:r>
      <w:r w:rsidRPr="004E76FA">
        <w:rPr>
          <w:rFonts w:ascii="微软雅黑" w:eastAsia="微软雅黑" w:hAnsi="微软雅黑" w:cs="微软雅黑" w:hint="eastAsia"/>
        </w:rPr>
        <w:t>），而偏心率（</w:t>
      </w:r>
      <w:r w:rsidRPr="004E76FA">
        <w:rPr>
          <w:rFonts w:ascii="微软雅黑" w:eastAsia="微软雅黑" w:hAnsi="微软雅黑" w:cs="微软雅黑"/>
        </w:rPr>
        <w:t>Eccentricity</w:t>
      </w:r>
      <w:r w:rsidRPr="004E76FA">
        <w:rPr>
          <w:rFonts w:ascii="微软雅黑" w:eastAsia="微软雅黑" w:hAnsi="微软雅黑" w:cs="微软雅黑" w:hint="eastAsia"/>
        </w:rPr>
        <w:t>）为</w:t>
      </w:r>
      <w:r w:rsidRPr="004E76FA">
        <w:rPr>
          <w:rFonts w:ascii="微软雅黑" w:eastAsia="微软雅黑" w:hAnsi="微软雅黑" w:cs="微软雅黑"/>
        </w:rPr>
        <w:t>从任意一个节点，到达其他节点的最</w:t>
      </w:r>
      <w:r w:rsidRPr="004E76FA">
        <w:rPr>
          <w:rFonts w:ascii="微软雅黑" w:eastAsia="微软雅黑" w:hAnsi="微软雅黑" w:cs="微软雅黑" w:hint="eastAsia"/>
        </w:rPr>
        <w:t>大节点距离。节点距离即为</w:t>
      </w:r>
      <w:r w:rsidRPr="004E76FA">
        <w:rPr>
          <w:rFonts w:ascii="微软雅黑" w:eastAsia="微软雅黑" w:hAnsi="微软雅黑" w:cs="微软雅黑"/>
        </w:rPr>
        <w:t>两个节点间的最短路径的长度。</w:t>
      </w:r>
      <w:r w:rsidRPr="004E76FA">
        <w:rPr>
          <w:rFonts w:ascii="微软雅黑" w:eastAsia="微软雅黑" w:hAnsi="微软雅黑" w:cs="微软雅黑" w:hint="eastAsia"/>
        </w:rPr>
        <w:t>需运用Floyd算法求出图中每个节点到其他节点的最短路径，然后求出每个点到其余点最短路径中的最大值，即为这个点的偏心率（</w:t>
      </w:r>
      <w:r w:rsidRPr="004E76FA">
        <w:rPr>
          <w:rFonts w:ascii="微软雅黑" w:eastAsia="微软雅黑" w:hAnsi="微软雅黑" w:cs="微软雅黑"/>
        </w:rPr>
        <w:t>Eccentricity</w:t>
      </w:r>
      <w:r w:rsidRPr="004E76FA">
        <w:rPr>
          <w:rFonts w:ascii="微软雅黑" w:eastAsia="微软雅黑" w:hAnsi="微软雅黑" w:cs="微软雅黑" w:hint="eastAsia"/>
        </w:rPr>
        <w:t>）。求出图的偏心率</w:t>
      </w:r>
      <w:r w:rsidRPr="004E76FA">
        <w:rPr>
          <w:rFonts w:ascii="微软雅黑" w:eastAsia="微软雅黑" w:hAnsi="微软雅黑" w:cs="微软雅黑" w:hint="eastAsia"/>
        </w:rPr>
        <w:lastRenderedPageBreak/>
        <w:t>（</w:t>
      </w:r>
      <w:r w:rsidRPr="004E76FA">
        <w:rPr>
          <w:rFonts w:ascii="微软雅黑" w:eastAsia="微软雅黑" w:hAnsi="微软雅黑" w:cs="微软雅黑"/>
        </w:rPr>
        <w:t>Eccentricity</w:t>
      </w:r>
      <w:r w:rsidRPr="004E76FA">
        <w:rPr>
          <w:rFonts w:ascii="微软雅黑" w:eastAsia="微软雅黑" w:hAnsi="微软雅黑" w:cs="微软雅黑" w:hint="eastAsia"/>
        </w:rPr>
        <w:t>）的最大最小值，即可求得图的直径与半径。</w:t>
      </w:r>
    </w:p>
    <w:p w14:paraId="68840EEB" w14:textId="17DA750A" w:rsidR="004E76FA" w:rsidRPr="004E76FA" w:rsidRDefault="004E76FA" w:rsidP="004E76FA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Pr="004E76FA">
        <w:rPr>
          <w:rFonts w:ascii="微软雅黑" w:eastAsia="微软雅黑" w:hAnsi="微软雅黑" w:cs="微软雅黑" w:hint="eastAsia"/>
        </w:rPr>
        <w:t>2</w:t>
      </w:r>
      <w:r w:rsidRPr="004E76FA">
        <w:rPr>
          <w:rFonts w:ascii="微软雅黑" w:eastAsia="微软雅黑" w:hAnsi="微软雅黑" w:cs="微软雅黑"/>
        </w:rPr>
        <w:t>.</w:t>
      </w:r>
      <w:r w:rsidRPr="004E76FA">
        <w:rPr>
          <w:rFonts w:ascii="微软雅黑" w:eastAsia="微软雅黑" w:hAnsi="微软雅黑" w:cs="微软雅黑" w:hint="eastAsia"/>
        </w:rPr>
        <w:t>任务二：实验二分别要求对深圳地铁线路图进行一下操作</w:t>
      </w:r>
    </w:p>
    <w:p w14:paraId="4910BDE3" w14:textId="0502660D" w:rsidR="004E76FA" w:rsidRPr="004E76FA" w:rsidRDefault="004E76FA" w:rsidP="004E76FA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Pr="004E76FA">
        <w:rPr>
          <w:rFonts w:ascii="微软雅黑" w:eastAsia="微软雅黑" w:hAnsi="微软雅黑" w:cs="微软雅黑" w:hint="eastAsia"/>
        </w:rPr>
        <w:t>（1）求线路图是否连通。</w:t>
      </w:r>
    </w:p>
    <w:p w14:paraId="17F5D9D1" w14:textId="066434FF" w:rsidR="004E76FA" w:rsidRPr="004E76FA" w:rsidRDefault="004E76FA" w:rsidP="004E76FA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/>
        </w:rPr>
        <w:tab/>
      </w:r>
      <w:r w:rsidRPr="004E76FA">
        <w:rPr>
          <w:rFonts w:ascii="微软雅黑" w:eastAsia="微软雅黑" w:hAnsi="微软雅黑" w:cs="微软雅黑" w:hint="eastAsia"/>
        </w:rPr>
        <w:t>（2）求线路图中换乘线路最多的站点与通过其的线路。</w:t>
      </w:r>
    </w:p>
    <w:p w14:paraId="4D51D920" w14:textId="6CD5BC31" w:rsidR="004E76FA" w:rsidRDefault="004E76FA" w:rsidP="004E76FA">
      <w:pPr>
        <w:ind w:firstLineChars="0" w:firstLine="0"/>
        <w:rPr>
          <w:rFonts w:ascii="宋体" w:eastAsia="宋体" w:hAnsi="宋体" w:cs="宋体"/>
        </w:rPr>
      </w:pPr>
      <w:r w:rsidRPr="004E76FA">
        <w:rPr>
          <w:rFonts w:ascii="微软雅黑" w:eastAsia="微软雅黑" w:hAnsi="微软雅黑" w:cs="微软雅黑"/>
        </w:rPr>
        <w:tab/>
      </w:r>
      <w:r w:rsidRPr="004E76FA">
        <w:rPr>
          <w:rFonts w:ascii="微软雅黑" w:eastAsia="微软雅黑" w:hAnsi="微软雅黑" w:cs="微软雅黑" w:hint="eastAsia"/>
        </w:rPr>
        <w:t>（3）求线路图的直径和</w:t>
      </w:r>
      <w:r>
        <w:rPr>
          <w:rFonts w:ascii="宋体" w:eastAsia="宋体" w:hAnsi="宋体" w:cs="宋体" w:hint="eastAsia"/>
        </w:rPr>
        <w:t>半径。</w:t>
      </w:r>
    </w:p>
    <w:p w14:paraId="5EA1A68D" w14:textId="4C1B99EF" w:rsidR="004E76FA" w:rsidRPr="004E76FA" w:rsidRDefault="004E76FA" w:rsidP="004E76F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宋体" w:eastAsia="宋体" w:hAnsi="宋体" w:cs="宋体"/>
        </w:rPr>
        <w:tab/>
      </w:r>
      <w:r w:rsidRPr="004E76FA">
        <w:rPr>
          <w:rFonts w:ascii="微软雅黑" w:eastAsia="微软雅黑" w:hAnsi="微软雅黑" w:cs="微软雅黑" w:hint="eastAsia"/>
        </w:rPr>
        <w:t>（4）求从大学城站到机场站最少需要的时间，并打印最短路径。</w:t>
      </w:r>
    </w:p>
    <w:p w14:paraId="59ED3300" w14:textId="3BCDF46C" w:rsidR="004E76FA" w:rsidRDefault="004E76FA" w:rsidP="004E76FA">
      <w:pPr>
        <w:ind w:firstLineChars="0" w:firstLine="0"/>
        <w:rPr>
          <w:rFonts w:ascii="微软雅黑" w:eastAsia="微软雅黑" w:hAnsi="微软雅黑" w:cs="微软雅黑"/>
        </w:rPr>
      </w:pPr>
      <w:r w:rsidRPr="004E76FA">
        <w:rPr>
          <w:rFonts w:ascii="微软雅黑" w:eastAsia="微软雅黑" w:hAnsi="微软雅黑" w:cs="微软雅黑" w:hint="eastAsia"/>
        </w:rPr>
        <w:t>对与（1），（2），（3），（4），可对应到任务一的（2），（3），（5），（6），即用任务一的代码即可完成任务。</w:t>
      </w:r>
    </w:p>
    <w:p w14:paraId="6726AD25" w14:textId="2EF59565" w:rsidR="00BE6C37" w:rsidRPr="004E76FA" w:rsidRDefault="00BE6C37" w:rsidP="004E76F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（注：任务一与任务二分开在两个文件中）</w:t>
      </w:r>
    </w:p>
    <w:p w14:paraId="254CEB1B" w14:textId="77777777" w:rsidR="0044796F" w:rsidRDefault="00123E23">
      <w:pPr>
        <w:pStyle w:val="1"/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t>二、详细设计</w:t>
      </w:r>
    </w:p>
    <w:p w14:paraId="12E43B0F" w14:textId="77C4D516" w:rsidR="0044796F" w:rsidRDefault="00123E23">
      <w:pPr>
        <w:pStyle w:val="2"/>
        <w:ind w:firstLineChars="0" w:firstLine="0"/>
        <w:rPr>
          <w:rFonts w:asciiTheme="majorEastAsia" w:eastAsiaTheme="majorEastAsia" w:hAnsiTheme="majorEastAsia" w:cstheme="majorEastAsia"/>
          <w:sz w:val="30"/>
          <w:szCs w:val="30"/>
        </w:rPr>
      </w:pPr>
      <w:r>
        <w:rPr>
          <w:rFonts w:asciiTheme="majorEastAsia" w:eastAsiaTheme="majorEastAsia" w:hAnsiTheme="majorEastAsia" w:cstheme="majorEastAsia" w:hint="eastAsia"/>
          <w:sz w:val="30"/>
          <w:szCs w:val="30"/>
        </w:rPr>
        <w:t>2.1 设计思想</w:t>
      </w:r>
    </w:p>
    <w:p w14:paraId="552FA972" w14:textId="6C8C500F" w:rsidR="004E76FA" w:rsidRPr="004E76FA" w:rsidRDefault="003C562A" w:rsidP="003C562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/>
        </w:rPr>
        <w:tab/>
      </w:r>
      <w:r w:rsidR="004E76FA" w:rsidRPr="004E76FA">
        <w:rPr>
          <w:rFonts w:ascii="微软雅黑" w:eastAsia="微软雅黑" w:hAnsi="微软雅黑" w:cs="微软雅黑" w:hint="eastAsia"/>
        </w:rPr>
        <w:t>任务一：</w:t>
      </w:r>
    </w:p>
    <w:p w14:paraId="0097AB0B" w14:textId="1949320A" w:rsidR="003C562A" w:rsidRPr="003C562A" w:rsidRDefault="004E76FA" w:rsidP="003C562A">
      <w:pPr>
        <w:pStyle w:val="ae"/>
        <w:numPr>
          <w:ilvl w:val="0"/>
          <w:numId w:val="7"/>
        </w:numPr>
        <w:ind w:firstLineChars="0"/>
        <w:rPr>
          <w:rFonts w:ascii="微软雅黑" w:eastAsia="微软雅黑" w:hAnsi="微软雅黑" w:cs="微软雅黑"/>
        </w:rPr>
      </w:pPr>
      <w:r w:rsidRPr="003C562A">
        <w:rPr>
          <w:rFonts w:ascii="微软雅黑" w:eastAsia="微软雅黑" w:hAnsi="微软雅黑" w:cs="微软雅黑" w:hint="eastAsia"/>
        </w:rPr>
        <w:t>判断图是否连通，这里采用DFS（深度优先遍历）对图进行遍历，并且对遍历到的点</w:t>
      </w:r>
      <w:r w:rsidR="003C562A" w:rsidRPr="003C562A">
        <w:rPr>
          <w:rFonts w:ascii="微软雅黑" w:eastAsia="微软雅黑" w:hAnsi="微软雅黑" w:cs="微软雅黑" w:hint="eastAsia"/>
        </w:rPr>
        <w:t>进行标记。遍历完成后，若存在某点未被标记，即未遍历到整个图，即图不连通。若所有点都被标记，则表明图连通。</w:t>
      </w:r>
    </w:p>
    <w:p w14:paraId="2005CAFE" w14:textId="148D98F6" w:rsidR="003C562A" w:rsidRDefault="003C562A" w:rsidP="003C562A">
      <w:pPr>
        <w:pStyle w:val="ae"/>
        <w:numPr>
          <w:ilvl w:val="0"/>
          <w:numId w:val="7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对系数矩阵每一行进行遍历，记录此行中连通项的个数，即为此节点的度，对所有行遍历后，即可求得图中每一点的度。</w:t>
      </w:r>
    </w:p>
    <w:p w14:paraId="4ABC21AB" w14:textId="77777777" w:rsidR="00763412" w:rsidRDefault="003C562A" w:rsidP="00763412">
      <w:pPr>
        <w:pStyle w:val="ae"/>
        <w:numPr>
          <w:ilvl w:val="0"/>
          <w:numId w:val="7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首先用一个二维数组记录每个节点的所有邻居，然后求出每个节点的邻居数，用一维数组储存。再判断每个节点的邻居之间两两是否有连接，记录</w:t>
      </w:r>
      <w:r>
        <w:rPr>
          <w:rFonts w:ascii="微软雅黑" w:eastAsia="微软雅黑" w:hAnsi="微软雅黑" w:cs="微软雅黑" w:hint="eastAsia"/>
        </w:rPr>
        <w:lastRenderedPageBreak/>
        <w:t>所有的连接数，储存在一维数组中。接下来进行聚类系数的计算。若一个节点的邻居小于等于</w:t>
      </w:r>
      <w:r>
        <w:rPr>
          <w:rFonts w:ascii="微软雅黑" w:eastAsia="微软雅黑" w:hAnsi="微软雅黑" w:cs="微软雅黑"/>
        </w:rPr>
        <w:t>1</w:t>
      </w:r>
      <w:r>
        <w:rPr>
          <w:rFonts w:ascii="微软雅黑" w:eastAsia="微软雅黑" w:hAnsi="微软雅黑" w:cs="微软雅黑" w:hint="eastAsia"/>
        </w:rPr>
        <w:t>，则其聚类系数自然为0，无需进行计算。若一个节点的邻居数大于等于2，则</w:t>
      </w:r>
      <w:r w:rsidR="00763412">
        <w:rPr>
          <w:rFonts w:ascii="微软雅黑" w:eastAsia="微软雅黑" w:hAnsi="微软雅黑" w:cs="微软雅黑" w:hint="eastAsia"/>
        </w:rPr>
        <w:t>计算</w:t>
      </w:r>
      <w:r w:rsidR="00763412" w:rsidRPr="00763412">
        <w:rPr>
          <w:rFonts w:ascii="微软雅黑" w:eastAsia="微软雅黑" w:hAnsi="微软雅黑" w:cs="微软雅黑"/>
          <w:position w:val="-32"/>
        </w:rPr>
        <w:object w:dxaOrig="1540" w:dyaOrig="720" w14:anchorId="5A5CAF6C">
          <v:shape id="_x0000_i1026" type="#_x0000_t75" style="width:77pt;height:36.3pt" o:ole="">
            <v:imagedata r:id="rId12" o:title=""/>
          </v:shape>
          <o:OLEObject Type="Embed" ProgID="Equation.DSMT4" ShapeID="_x0000_i1026" DrawAspect="Content" ObjectID="_1682953431" r:id="rId13"/>
        </w:object>
      </w:r>
      <w:r w:rsidR="00763412">
        <w:rPr>
          <w:rFonts w:ascii="微软雅黑" w:eastAsia="微软雅黑" w:hAnsi="微软雅黑" w:cs="微软雅黑"/>
        </w:rPr>
        <w:t xml:space="preserve"> </w:t>
      </w:r>
      <w:r w:rsidR="00763412">
        <w:rPr>
          <w:rFonts w:ascii="微软雅黑" w:eastAsia="微软雅黑" w:hAnsi="微软雅黑" w:cs="微软雅黑" w:hint="eastAsia"/>
        </w:rPr>
        <w:t>即为此点的聚类系数，储存到一维数组中。计算所有点的聚类系数平均值即为图的聚类系数。</w:t>
      </w:r>
    </w:p>
    <w:p w14:paraId="79F03007" w14:textId="5B6C0C09" w:rsidR="00763412" w:rsidRDefault="00763412" w:rsidP="00763412">
      <w:pPr>
        <w:pStyle w:val="ae"/>
        <w:numPr>
          <w:ilvl w:val="0"/>
          <w:numId w:val="7"/>
        </w:numPr>
        <w:ind w:firstLineChars="0"/>
        <w:rPr>
          <w:rFonts w:ascii="微软雅黑" w:eastAsia="微软雅黑" w:hAnsi="微软雅黑" w:cs="微软雅黑"/>
        </w:rPr>
      </w:pPr>
      <w:r w:rsidRPr="00763412">
        <w:rPr>
          <w:rFonts w:ascii="微软雅黑" w:eastAsia="微软雅黑" w:hAnsi="微软雅黑" w:cs="微软雅黑" w:hint="eastAsia"/>
        </w:rPr>
        <w:t>运用Dijkstra算法求单源最短路径。进行如下循环：目标</w:t>
      </w:r>
      <w:r w:rsidR="0032789E">
        <w:rPr>
          <w:rFonts w:ascii="微软雅黑" w:eastAsia="微软雅黑" w:hAnsi="微软雅黑" w:cs="微软雅黑" w:hint="eastAsia"/>
        </w:rPr>
        <w:t>起</w:t>
      </w:r>
      <w:r w:rsidRPr="00763412">
        <w:rPr>
          <w:rFonts w:ascii="微软雅黑" w:eastAsia="微软雅黑" w:hAnsi="微软雅黑" w:cs="微软雅黑" w:hint="eastAsia"/>
        </w:rPr>
        <w:t>点A和选定点B之间，若存在另一点C，使得</w:t>
      </w:r>
      <w:r w:rsidRPr="00763412">
        <w:rPr>
          <w:rFonts w:ascii="微软雅黑" w:eastAsia="微软雅黑" w:hAnsi="微软雅黑" w:cs="微软雅黑"/>
          <w:position w:val="-6"/>
        </w:rPr>
        <w:object w:dxaOrig="1520" w:dyaOrig="340" w14:anchorId="79C4BBB4">
          <v:shape id="_x0000_i1027" type="#_x0000_t75" style="width:75.75pt;height:17.55pt" o:ole="">
            <v:imagedata r:id="rId14" o:title=""/>
          </v:shape>
          <o:OLEObject Type="Embed" ProgID="Equation.DSMT4" ShapeID="_x0000_i1027" DrawAspect="Content" ObjectID="_1682953432" r:id="rId15"/>
        </w:object>
      </w:r>
      <w:r w:rsidRPr="00763412">
        <w:rPr>
          <w:rFonts w:ascii="微软雅黑" w:eastAsia="微软雅黑" w:hAnsi="微软雅黑" w:cs="微软雅黑" w:hint="eastAsia"/>
        </w:rPr>
        <w:t>，则将C</w:t>
      </w:r>
      <w:r>
        <w:rPr>
          <w:rFonts w:ascii="微软雅黑" w:eastAsia="微软雅黑" w:hAnsi="微软雅黑" w:cs="微软雅黑" w:hint="eastAsia"/>
        </w:rPr>
        <w:t>标记</w:t>
      </w:r>
      <w:r w:rsidRPr="00763412">
        <w:rPr>
          <w:rFonts w:ascii="微软雅黑" w:eastAsia="微软雅黑" w:hAnsi="微软雅黑" w:cs="微软雅黑" w:hint="eastAsia"/>
        </w:rPr>
        <w:t>，修改A，B间的最短路径长度</w:t>
      </w:r>
      <w:r>
        <w:rPr>
          <w:rFonts w:ascii="微软雅黑" w:eastAsia="微软雅黑" w:hAnsi="微软雅黑" w:cs="微软雅黑" w:hint="eastAsia"/>
        </w:rPr>
        <w:t>，对除了A，B外所有点进行此遍历</w:t>
      </w:r>
      <w:r w:rsidRPr="00763412">
        <w:rPr>
          <w:rFonts w:ascii="微软雅黑" w:eastAsia="微软雅黑" w:hAnsi="微软雅黑" w:cs="微软雅黑" w:hint="eastAsia"/>
        </w:rPr>
        <w:t>。将选定点B遍历过除了A外所有点后，即完成一次循环。此次循环求得A与其余点中一点的最短路径。重复此循环N</w:t>
      </w:r>
      <w:r w:rsidRPr="00763412">
        <w:rPr>
          <w:rFonts w:ascii="微软雅黑" w:eastAsia="微软雅黑" w:hAnsi="微软雅黑" w:cs="微软雅黑"/>
        </w:rPr>
        <w:t>-1</w:t>
      </w:r>
      <w:r w:rsidRPr="00763412">
        <w:rPr>
          <w:rFonts w:ascii="微软雅黑" w:eastAsia="微软雅黑" w:hAnsi="微软雅黑" w:cs="微软雅黑" w:hint="eastAsia"/>
        </w:rPr>
        <w:t>（N为节点数）次后即可求得A到其余点的最短路径。</w:t>
      </w:r>
      <w:r w:rsidR="0032789E">
        <w:rPr>
          <w:rFonts w:ascii="微软雅黑" w:eastAsia="微软雅黑" w:hAnsi="微软雅黑" w:cs="微软雅黑" w:hint="eastAsia"/>
        </w:rPr>
        <w:t>进行循环时，若B为所求目标终点，则将每个选出的C加入到路径path中，并且令path的第一位元素为start，最后一位元素为end，即可打印初最短路径。</w:t>
      </w:r>
    </w:p>
    <w:p w14:paraId="4D9B3D81" w14:textId="5C6BB8FC" w:rsidR="006A2B5B" w:rsidRDefault="006A2B5B" w:rsidP="006A2B5B">
      <w:pPr>
        <w:pStyle w:val="ae"/>
        <w:numPr>
          <w:ilvl w:val="0"/>
          <w:numId w:val="7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首先运用</w:t>
      </w:r>
      <w:r>
        <w:rPr>
          <w:rFonts w:ascii="微软雅黑" w:eastAsia="微软雅黑" w:hAnsi="微软雅黑" w:cs="微软雅黑"/>
        </w:rPr>
        <w:t>Floyd</w:t>
      </w:r>
      <w:r>
        <w:rPr>
          <w:rFonts w:ascii="微软雅黑" w:eastAsia="微软雅黑" w:hAnsi="微软雅黑" w:cs="微软雅黑" w:hint="eastAsia"/>
        </w:rPr>
        <w:t>算法求出所有点之间的最短路径的长度：取一点</w:t>
      </w:r>
      <w:r>
        <w:rPr>
          <w:rFonts w:ascii="微软雅黑" w:eastAsia="微软雅黑" w:hAnsi="微软雅黑" w:cs="微软雅黑"/>
        </w:rPr>
        <w:t>C</w:t>
      </w:r>
      <w:r>
        <w:rPr>
          <w:rFonts w:ascii="微软雅黑" w:eastAsia="微软雅黑" w:hAnsi="微软雅黑" w:cs="微软雅黑" w:hint="eastAsia"/>
        </w:rPr>
        <w:t>，若有A，B，</w:t>
      </w:r>
      <w:r w:rsidRPr="00763412">
        <w:rPr>
          <w:rFonts w:ascii="微软雅黑" w:eastAsia="微软雅黑" w:hAnsi="微软雅黑" w:cs="微软雅黑"/>
          <w:position w:val="-6"/>
        </w:rPr>
        <w:object w:dxaOrig="1520" w:dyaOrig="340" w14:anchorId="11BBCF2E">
          <v:shape id="_x0000_i1028" type="#_x0000_t75" style="width:75.75pt;height:17.55pt" o:ole="">
            <v:imagedata r:id="rId14" o:title=""/>
          </v:shape>
          <o:OLEObject Type="Embed" ProgID="Equation.DSMT4" ShapeID="_x0000_i1028" DrawAspect="Content" ObjectID="_1682953433" r:id="rId16"/>
        </w:object>
      </w:r>
      <w:r>
        <w:rPr>
          <w:rFonts w:ascii="微软雅黑" w:eastAsia="微软雅黑" w:hAnsi="微软雅黑" w:cs="微软雅黑" w:hint="eastAsia"/>
        </w:rPr>
        <w:t>，则修改A，B间的最短路径。B，C将所有点遍历后，中途经过A点的最短距离以算出，再将A进行遍历，即可算出所有点之间的最短路径的长度。对每个点到其余点之间的距离求最大值，即为偏心率（</w:t>
      </w:r>
      <w:r w:rsidRPr="006A2B5B">
        <w:rPr>
          <w:rFonts w:ascii="微软雅黑" w:eastAsia="微软雅黑" w:hAnsi="微软雅黑" w:cs="微软雅黑"/>
        </w:rPr>
        <w:t>Eccentricity</w:t>
      </w:r>
      <w:r w:rsidRPr="006A2B5B">
        <w:rPr>
          <w:rFonts w:ascii="微软雅黑" w:eastAsia="微软雅黑" w:hAnsi="微软雅黑" w:cs="微软雅黑" w:hint="eastAsia"/>
        </w:rPr>
        <w:t>）。</w:t>
      </w:r>
      <w:r>
        <w:rPr>
          <w:rFonts w:ascii="微软雅黑" w:eastAsia="微软雅黑" w:hAnsi="微软雅黑" w:cs="微软雅黑" w:hint="eastAsia"/>
        </w:rPr>
        <w:t>对所有点的偏心率求最大值，最小值，即得图的直径和半径。</w:t>
      </w:r>
      <w:r>
        <w:rPr>
          <w:rFonts w:ascii="微软雅黑" w:eastAsia="微软雅黑" w:hAnsi="微软雅黑" w:cs="微软雅黑"/>
        </w:rPr>
        <w:t xml:space="preserve"> </w:t>
      </w:r>
    </w:p>
    <w:p w14:paraId="60323989" w14:textId="1731FCD3" w:rsidR="006A2B5B" w:rsidRDefault="006A2B5B" w:rsidP="006A2B5B">
      <w:p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任务二：</w:t>
      </w:r>
    </w:p>
    <w:p w14:paraId="22EF1F34" w14:textId="640457D8" w:rsidR="006A2B5B" w:rsidRDefault="006A2B5B" w:rsidP="006A2B5B">
      <w:p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任务二可直接运用任务一中的函数完成，算法思路与任务一相同，无需赘述。</w:t>
      </w:r>
    </w:p>
    <w:p w14:paraId="15AAD842" w14:textId="180E15B0" w:rsidR="00BE6C37" w:rsidRPr="00BE6C37" w:rsidRDefault="00BE6C37" w:rsidP="00BE6C37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lastRenderedPageBreak/>
        <w:t>（注：任务一与任务二分开在两个文件中）</w:t>
      </w:r>
    </w:p>
    <w:p w14:paraId="04620F35" w14:textId="77777777" w:rsidR="0044796F" w:rsidRDefault="00123E23">
      <w:pPr>
        <w:pStyle w:val="2"/>
        <w:ind w:firstLineChars="0" w:firstLine="0"/>
        <w:rPr>
          <w:rFonts w:asciiTheme="majorEastAsia" w:eastAsiaTheme="majorEastAsia" w:hAnsiTheme="majorEastAsia" w:cstheme="majorEastAsia"/>
          <w:sz w:val="30"/>
          <w:szCs w:val="30"/>
        </w:rPr>
      </w:pPr>
      <w:r>
        <w:rPr>
          <w:rFonts w:asciiTheme="majorEastAsia" w:eastAsiaTheme="majorEastAsia" w:hAnsiTheme="majorEastAsia" w:cstheme="majorEastAsia" w:hint="eastAsia"/>
          <w:sz w:val="30"/>
          <w:szCs w:val="30"/>
        </w:rPr>
        <w:t>2.2 存储结构及操作</w:t>
      </w:r>
    </w:p>
    <w:p w14:paraId="40EE28E3" w14:textId="1F0B7E2C" w:rsidR="0044796F" w:rsidRDefault="00123E23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(1) 存储结构（一般为自定义的数据类型，比如单链表，栈等。）</w:t>
      </w:r>
    </w:p>
    <w:p w14:paraId="16F4277E" w14:textId="4284A1E6" w:rsidR="00FC3E03" w:rsidRDefault="006A2B5B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图节点</w:t>
      </w:r>
      <w:r w:rsidRPr="006A2B5B">
        <w:rPr>
          <w:rFonts w:ascii="微软雅黑" w:eastAsia="微软雅黑" w:hAnsi="微软雅黑" w:cs="微软雅黑"/>
        </w:rPr>
        <w:t>Graph</w:t>
      </w:r>
      <w:r>
        <w:rPr>
          <w:rFonts w:ascii="微软雅黑" w:eastAsia="微软雅黑" w:hAnsi="微软雅黑" w:cs="微软雅黑" w:hint="eastAsia"/>
        </w:rPr>
        <w:t>，包含顶点数N（整型），边数E（整型），邻接矩阵m</w:t>
      </w:r>
      <w:r>
        <w:rPr>
          <w:rFonts w:ascii="微软雅黑" w:eastAsia="微软雅黑" w:hAnsi="微软雅黑" w:cs="微软雅黑"/>
        </w:rPr>
        <w:t>atrix</w:t>
      </w:r>
      <w:r>
        <w:rPr>
          <w:rFonts w:ascii="微软雅黑" w:eastAsia="微软雅黑" w:hAnsi="微软雅黑" w:cs="微软雅黑" w:hint="eastAsia"/>
        </w:rPr>
        <w:t>（整型二维数组），节点名字v</w:t>
      </w:r>
      <w:r>
        <w:rPr>
          <w:rFonts w:ascii="微软雅黑" w:eastAsia="微软雅黑" w:hAnsi="微软雅黑" w:cs="微软雅黑"/>
        </w:rPr>
        <w:t>ertex</w:t>
      </w:r>
      <w:r>
        <w:rPr>
          <w:rFonts w:ascii="微软雅黑" w:eastAsia="微软雅黑" w:hAnsi="微软雅黑" w:cs="微软雅黑" w:hint="eastAsia"/>
        </w:rPr>
        <w:t>（字符串）。</w:t>
      </w:r>
    </w:p>
    <w:p w14:paraId="10D73F99" w14:textId="6F62C186" w:rsidR="00FC3E03" w:rsidRDefault="00123E23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(2) 涉及的操作（一般为自定义函数，可不写过程，但要注明该函数的含义。）</w:t>
      </w:r>
    </w:p>
    <w:tbl>
      <w:tblPr>
        <w:tblStyle w:val="ad"/>
        <w:tblW w:w="11416" w:type="dxa"/>
        <w:tblInd w:w="-1552" w:type="dxa"/>
        <w:tblLook w:val="04A0" w:firstRow="1" w:lastRow="0" w:firstColumn="1" w:lastColumn="0" w:noHBand="0" w:noVBand="1"/>
      </w:tblPr>
      <w:tblGrid>
        <w:gridCol w:w="3279"/>
        <w:gridCol w:w="2719"/>
        <w:gridCol w:w="2706"/>
        <w:gridCol w:w="2712"/>
      </w:tblGrid>
      <w:tr w:rsidR="00FC3E03" w14:paraId="5C9159AD" w14:textId="77777777" w:rsidTr="00BE6C37">
        <w:trPr>
          <w:trHeight w:val="969"/>
        </w:trPr>
        <w:tc>
          <w:tcPr>
            <w:tcW w:w="3279" w:type="dxa"/>
            <w:vAlign w:val="center"/>
          </w:tcPr>
          <w:p w14:paraId="26D0B9D4" w14:textId="06B5AE7F" w:rsidR="00FC3E03" w:rsidRDefault="00FC3E03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函数名</w:t>
            </w:r>
          </w:p>
        </w:tc>
        <w:tc>
          <w:tcPr>
            <w:tcW w:w="2719" w:type="dxa"/>
            <w:vAlign w:val="center"/>
          </w:tcPr>
          <w:p w14:paraId="3075C911" w14:textId="6241C8E1" w:rsidR="00FC3E03" w:rsidRDefault="00FC3E03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参数</w:t>
            </w:r>
          </w:p>
        </w:tc>
        <w:tc>
          <w:tcPr>
            <w:tcW w:w="2706" w:type="dxa"/>
            <w:vAlign w:val="center"/>
          </w:tcPr>
          <w:p w14:paraId="31AF5CDB" w14:textId="54EBC118" w:rsidR="00FC3E03" w:rsidRDefault="00FC3E03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功能</w:t>
            </w:r>
          </w:p>
        </w:tc>
        <w:tc>
          <w:tcPr>
            <w:tcW w:w="2712" w:type="dxa"/>
            <w:vAlign w:val="center"/>
          </w:tcPr>
          <w:p w14:paraId="2F8A0292" w14:textId="428E06A7" w:rsidR="00FC3E03" w:rsidRDefault="00FC3E03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返回值</w:t>
            </w:r>
          </w:p>
        </w:tc>
      </w:tr>
      <w:tr w:rsidR="00FC3E03" w14:paraId="4AC78644" w14:textId="77777777" w:rsidTr="00BE6C37">
        <w:trPr>
          <w:trHeight w:val="1280"/>
        </w:trPr>
        <w:tc>
          <w:tcPr>
            <w:tcW w:w="3279" w:type="dxa"/>
            <w:vAlign w:val="center"/>
          </w:tcPr>
          <w:p w14:paraId="4F2A3C5B" w14:textId="0CC5C399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proofErr w:type="spellStart"/>
            <w:r w:rsidRPr="00BE6C37">
              <w:rPr>
                <w:rFonts w:ascii="微软雅黑" w:eastAsia="微软雅黑" w:hAnsi="微软雅黑" w:cs="微软雅黑"/>
              </w:rPr>
              <w:t>createGraph</w:t>
            </w:r>
            <w:proofErr w:type="spellEnd"/>
          </w:p>
        </w:tc>
        <w:tc>
          <w:tcPr>
            <w:tcW w:w="2719" w:type="dxa"/>
            <w:vAlign w:val="center"/>
          </w:tcPr>
          <w:p w14:paraId="225A483A" w14:textId="790AC692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节点数n</w:t>
            </w:r>
          </w:p>
        </w:tc>
        <w:tc>
          <w:tcPr>
            <w:tcW w:w="2706" w:type="dxa"/>
            <w:vAlign w:val="center"/>
          </w:tcPr>
          <w:p w14:paraId="7C919263" w14:textId="34FF5B40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建图</w:t>
            </w:r>
          </w:p>
        </w:tc>
        <w:tc>
          <w:tcPr>
            <w:tcW w:w="2712" w:type="dxa"/>
            <w:vAlign w:val="center"/>
          </w:tcPr>
          <w:p w14:paraId="77A9DE71" w14:textId="771A477E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图节点g</w:t>
            </w:r>
          </w:p>
        </w:tc>
      </w:tr>
      <w:tr w:rsidR="00FC3E03" w14:paraId="13A77044" w14:textId="77777777" w:rsidTr="00BE6C37">
        <w:trPr>
          <w:trHeight w:val="1269"/>
        </w:trPr>
        <w:tc>
          <w:tcPr>
            <w:tcW w:w="3279" w:type="dxa"/>
            <w:vAlign w:val="center"/>
          </w:tcPr>
          <w:p w14:paraId="6376CA39" w14:textId="183A32B1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proofErr w:type="spellStart"/>
            <w:r w:rsidRPr="00BE6C37">
              <w:rPr>
                <w:rFonts w:ascii="微软雅黑" w:eastAsia="微软雅黑" w:hAnsi="微软雅黑" w:cs="微软雅黑"/>
              </w:rPr>
              <w:t>printPath</w:t>
            </w:r>
            <w:proofErr w:type="spellEnd"/>
          </w:p>
        </w:tc>
        <w:tc>
          <w:tcPr>
            <w:tcW w:w="2719" w:type="dxa"/>
            <w:vAlign w:val="center"/>
          </w:tcPr>
          <w:p w14:paraId="5F38DFA5" w14:textId="7E7F0247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路径长度d，路径指针path，图节点g</w:t>
            </w:r>
          </w:p>
        </w:tc>
        <w:tc>
          <w:tcPr>
            <w:tcW w:w="2706" w:type="dxa"/>
            <w:vAlign w:val="center"/>
          </w:tcPr>
          <w:p w14:paraId="23E8AF36" w14:textId="54BB9848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打印最短路径</w:t>
            </w:r>
          </w:p>
        </w:tc>
        <w:tc>
          <w:tcPr>
            <w:tcW w:w="2712" w:type="dxa"/>
            <w:vAlign w:val="center"/>
          </w:tcPr>
          <w:p w14:paraId="30965E2B" w14:textId="77777777" w:rsidR="00FC3E03" w:rsidRDefault="00FC3E03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</w:p>
        </w:tc>
      </w:tr>
      <w:tr w:rsidR="00FC3E03" w14:paraId="148278BF" w14:textId="77777777" w:rsidTr="00BE6C37">
        <w:trPr>
          <w:trHeight w:val="1259"/>
        </w:trPr>
        <w:tc>
          <w:tcPr>
            <w:tcW w:w="3279" w:type="dxa"/>
            <w:vAlign w:val="center"/>
          </w:tcPr>
          <w:p w14:paraId="198A8F9C" w14:textId="0C994507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proofErr w:type="spellStart"/>
            <w:r w:rsidRPr="00BE6C37">
              <w:rPr>
                <w:rFonts w:ascii="微软雅黑" w:eastAsia="微软雅黑" w:hAnsi="微软雅黑" w:cs="微软雅黑"/>
              </w:rPr>
              <w:t>isConnected</w:t>
            </w:r>
            <w:proofErr w:type="spellEnd"/>
          </w:p>
        </w:tc>
        <w:tc>
          <w:tcPr>
            <w:tcW w:w="2719" w:type="dxa"/>
            <w:vAlign w:val="center"/>
          </w:tcPr>
          <w:p w14:paraId="73B42245" w14:textId="5B941913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图</w:t>
            </w:r>
            <w:r w:rsidR="00FC3E03">
              <w:rPr>
                <w:rFonts w:ascii="微软雅黑" w:eastAsia="微软雅黑" w:hAnsi="微软雅黑" w:cs="微软雅黑" w:hint="eastAsia"/>
              </w:rPr>
              <w:t>节点</w:t>
            </w:r>
            <w:r>
              <w:rPr>
                <w:rFonts w:ascii="微软雅黑" w:eastAsia="微软雅黑" w:hAnsi="微软雅黑" w:cs="微软雅黑" w:hint="eastAsia"/>
              </w:rPr>
              <w:t>g</w:t>
            </w:r>
          </w:p>
        </w:tc>
        <w:tc>
          <w:tcPr>
            <w:tcW w:w="2706" w:type="dxa"/>
            <w:vAlign w:val="center"/>
          </w:tcPr>
          <w:p w14:paraId="60939FA9" w14:textId="390CEBD5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判断图是否连通</w:t>
            </w:r>
          </w:p>
        </w:tc>
        <w:tc>
          <w:tcPr>
            <w:tcW w:w="2712" w:type="dxa"/>
            <w:vAlign w:val="center"/>
          </w:tcPr>
          <w:p w14:paraId="1A60F422" w14:textId="40346DB5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布尔运算值0/</w:t>
            </w:r>
            <w:r>
              <w:rPr>
                <w:rFonts w:ascii="微软雅黑" w:eastAsia="微软雅黑" w:hAnsi="微软雅黑" w:cs="微软雅黑"/>
              </w:rPr>
              <w:t>1</w:t>
            </w:r>
          </w:p>
        </w:tc>
      </w:tr>
      <w:tr w:rsidR="00FC3E03" w14:paraId="21DE4624" w14:textId="77777777" w:rsidTr="00BE6C37">
        <w:trPr>
          <w:trHeight w:val="1263"/>
        </w:trPr>
        <w:tc>
          <w:tcPr>
            <w:tcW w:w="3279" w:type="dxa"/>
            <w:vAlign w:val="center"/>
          </w:tcPr>
          <w:p w14:paraId="6C5EFA4C" w14:textId="4350AB39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/>
              </w:rPr>
              <w:t>DFS</w:t>
            </w:r>
          </w:p>
        </w:tc>
        <w:tc>
          <w:tcPr>
            <w:tcW w:w="2719" w:type="dxa"/>
            <w:vAlign w:val="center"/>
          </w:tcPr>
          <w:p w14:paraId="12B51752" w14:textId="78D2CA71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图节点g，起点标志</w:t>
            </w:r>
            <w:proofErr w:type="spellStart"/>
            <w:r>
              <w:rPr>
                <w:rFonts w:ascii="微软雅黑" w:eastAsia="微软雅黑" w:hAnsi="微软雅黑" w:cs="微软雅黑" w:hint="eastAsia"/>
              </w:rPr>
              <w:t>i</w:t>
            </w:r>
            <w:proofErr w:type="spellEnd"/>
          </w:p>
        </w:tc>
        <w:tc>
          <w:tcPr>
            <w:tcW w:w="2706" w:type="dxa"/>
            <w:vAlign w:val="center"/>
          </w:tcPr>
          <w:p w14:paraId="484C52DF" w14:textId="4841D664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从</w:t>
            </w:r>
            <w:proofErr w:type="spellStart"/>
            <w:r>
              <w:rPr>
                <w:rFonts w:ascii="微软雅黑" w:eastAsia="微软雅黑" w:hAnsi="微软雅黑" w:cs="微软雅黑" w:hint="eastAsia"/>
              </w:rPr>
              <w:t>i</w:t>
            </w:r>
            <w:proofErr w:type="spellEnd"/>
            <w:r>
              <w:rPr>
                <w:rFonts w:ascii="微软雅黑" w:eastAsia="微软雅黑" w:hAnsi="微软雅黑" w:cs="微软雅黑" w:hint="eastAsia"/>
              </w:rPr>
              <w:t>开始深度优先遍历图g</w:t>
            </w:r>
          </w:p>
        </w:tc>
        <w:tc>
          <w:tcPr>
            <w:tcW w:w="2712" w:type="dxa"/>
            <w:vAlign w:val="center"/>
          </w:tcPr>
          <w:p w14:paraId="331403B0" w14:textId="77777777" w:rsidR="00FC3E03" w:rsidRDefault="00FC3E03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</w:p>
        </w:tc>
      </w:tr>
      <w:tr w:rsidR="00FC3E03" w14:paraId="4107C485" w14:textId="77777777" w:rsidTr="00BE6C37">
        <w:trPr>
          <w:trHeight w:val="1281"/>
        </w:trPr>
        <w:tc>
          <w:tcPr>
            <w:tcW w:w="3279" w:type="dxa"/>
            <w:vAlign w:val="center"/>
          </w:tcPr>
          <w:p w14:paraId="67358654" w14:textId="27D7BC84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proofErr w:type="spellStart"/>
            <w:r w:rsidRPr="00BE6C37">
              <w:rPr>
                <w:rFonts w:ascii="微软雅黑" w:eastAsia="微软雅黑" w:hAnsi="微软雅黑" w:cs="微软雅黑"/>
              </w:rPr>
              <w:t>nodeDegree</w:t>
            </w:r>
            <w:proofErr w:type="spellEnd"/>
          </w:p>
        </w:tc>
        <w:tc>
          <w:tcPr>
            <w:tcW w:w="2719" w:type="dxa"/>
            <w:vAlign w:val="center"/>
          </w:tcPr>
          <w:p w14:paraId="0B6F27A6" w14:textId="415ADDFE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图</w:t>
            </w:r>
            <w:r w:rsidR="00FC3E03">
              <w:rPr>
                <w:rFonts w:ascii="微软雅黑" w:eastAsia="微软雅黑" w:hAnsi="微软雅黑" w:cs="微软雅黑" w:hint="eastAsia"/>
              </w:rPr>
              <w:t>节点</w:t>
            </w:r>
            <w:r>
              <w:rPr>
                <w:rFonts w:ascii="微软雅黑" w:eastAsia="微软雅黑" w:hAnsi="微软雅黑" w:cs="微软雅黑" w:hint="eastAsia"/>
              </w:rPr>
              <w:t>g，度数组</w:t>
            </w:r>
            <w:proofErr w:type="spellStart"/>
            <w:r w:rsidRPr="00BE6C37">
              <w:rPr>
                <w:rFonts w:ascii="微软雅黑" w:eastAsia="微软雅黑" w:hAnsi="微软雅黑" w:cs="微软雅黑"/>
              </w:rPr>
              <w:t>node_degree</w:t>
            </w:r>
            <w:proofErr w:type="spellEnd"/>
          </w:p>
        </w:tc>
        <w:tc>
          <w:tcPr>
            <w:tcW w:w="2706" w:type="dxa"/>
            <w:vAlign w:val="center"/>
          </w:tcPr>
          <w:p w14:paraId="4250CAB2" w14:textId="3835B0C2" w:rsidR="00FC3E03" w:rsidRDefault="00FC3E03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FC3E03">
              <w:rPr>
                <w:rFonts w:ascii="微软雅黑" w:eastAsia="微软雅黑" w:hAnsi="微软雅黑" w:cs="微软雅黑" w:hint="eastAsia"/>
              </w:rPr>
              <w:t>求</w:t>
            </w:r>
            <w:r w:rsidR="00BE6C37">
              <w:rPr>
                <w:rFonts w:ascii="微软雅黑" w:eastAsia="微软雅黑" w:hAnsi="微软雅黑" w:cs="微软雅黑" w:hint="eastAsia"/>
              </w:rPr>
              <w:t>图的每个节点的度</w:t>
            </w:r>
          </w:p>
        </w:tc>
        <w:tc>
          <w:tcPr>
            <w:tcW w:w="2712" w:type="dxa"/>
            <w:vAlign w:val="center"/>
          </w:tcPr>
          <w:p w14:paraId="307CDBC4" w14:textId="7ECAE6F4" w:rsidR="00FC3E03" w:rsidRDefault="00FC3E03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</w:p>
        </w:tc>
      </w:tr>
      <w:tr w:rsidR="00FC3E03" w14:paraId="402BF296" w14:textId="77777777" w:rsidTr="00BE6C37">
        <w:trPr>
          <w:trHeight w:val="1257"/>
        </w:trPr>
        <w:tc>
          <w:tcPr>
            <w:tcW w:w="3279" w:type="dxa"/>
            <w:vAlign w:val="center"/>
          </w:tcPr>
          <w:p w14:paraId="620B05BF" w14:textId="3A6E3A3A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proofErr w:type="spellStart"/>
            <w:r w:rsidRPr="00BE6C37">
              <w:rPr>
                <w:rFonts w:ascii="微软雅黑" w:eastAsia="微软雅黑" w:hAnsi="微软雅黑" w:cs="微软雅黑"/>
              </w:rPr>
              <w:t>clusteringCoefficient</w:t>
            </w:r>
            <w:proofErr w:type="spellEnd"/>
          </w:p>
        </w:tc>
        <w:tc>
          <w:tcPr>
            <w:tcW w:w="2719" w:type="dxa"/>
            <w:vAlign w:val="center"/>
          </w:tcPr>
          <w:p w14:paraId="5BE84BA6" w14:textId="5CCD94E0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图节点g</w:t>
            </w:r>
          </w:p>
        </w:tc>
        <w:tc>
          <w:tcPr>
            <w:tcW w:w="2706" w:type="dxa"/>
            <w:vAlign w:val="center"/>
          </w:tcPr>
          <w:p w14:paraId="79AB0248" w14:textId="3BCD5AE4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求图的聚类系数</w:t>
            </w:r>
          </w:p>
        </w:tc>
        <w:tc>
          <w:tcPr>
            <w:tcW w:w="2712" w:type="dxa"/>
            <w:vAlign w:val="center"/>
          </w:tcPr>
          <w:p w14:paraId="30838256" w14:textId="738CBFD1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聚类系数</w:t>
            </w:r>
            <w:proofErr w:type="spellStart"/>
            <w:r>
              <w:rPr>
                <w:rFonts w:ascii="微软雅黑" w:eastAsia="微软雅黑" w:hAnsi="微软雅黑" w:cs="微软雅黑" w:hint="eastAsia"/>
              </w:rPr>
              <w:t>a</w:t>
            </w:r>
            <w:r>
              <w:rPr>
                <w:rFonts w:ascii="微软雅黑" w:eastAsia="微软雅黑" w:hAnsi="微软雅黑" w:cs="微软雅黑"/>
              </w:rPr>
              <w:t>ver_clco</w:t>
            </w:r>
            <w:proofErr w:type="spellEnd"/>
          </w:p>
        </w:tc>
      </w:tr>
      <w:tr w:rsidR="00FC3E03" w14:paraId="4B17DAF3" w14:textId="77777777" w:rsidTr="00BE6C37">
        <w:trPr>
          <w:trHeight w:val="1261"/>
        </w:trPr>
        <w:tc>
          <w:tcPr>
            <w:tcW w:w="3279" w:type="dxa"/>
            <w:vAlign w:val="center"/>
          </w:tcPr>
          <w:p w14:paraId="71063A0F" w14:textId="3591B64C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proofErr w:type="spellStart"/>
            <w:r w:rsidRPr="00BE6C37">
              <w:rPr>
                <w:rFonts w:ascii="微软雅黑" w:eastAsia="微软雅黑" w:hAnsi="微软雅黑" w:cs="微软雅黑"/>
              </w:rPr>
              <w:lastRenderedPageBreak/>
              <w:t>dijkstra</w:t>
            </w:r>
            <w:proofErr w:type="spellEnd"/>
          </w:p>
        </w:tc>
        <w:tc>
          <w:tcPr>
            <w:tcW w:w="2719" w:type="dxa"/>
            <w:vAlign w:val="center"/>
          </w:tcPr>
          <w:p w14:paraId="16EE3BED" w14:textId="55C5180B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图节点g，起点位置start，终点位置end，路径指针path</w:t>
            </w:r>
          </w:p>
        </w:tc>
        <w:tc>
          <w:tcPr>
            <w:tcW w:w="2706" w:type="dxa"/>
            <w:vAlign w:val="center"/>
          </w:tcPr>
          <w:p w14:paraId="4C7DAAEB" w14:textId="3EFA9F85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BE6C37">
              <w:rPr>
                <w:rFonts w:ascii="微软雅黑" w:eastAsia="微软雅黑" w:hAnsi="微软雅黑" w:cs="微软雅黑" w:hint="eastAsia"/>
              </w:rPr>
              <w:t>用</w:t>
            </w:r>
            <w:proofErr w:type="spellStart"/>
            <w:r w:rsidRPr="00BE6C37">
              <w:rPr>
                <w:rFonts w:ascii="微软雅黑" w:eastAsia="微软雅黑" w:hAnsi="微软雅黑" w:cs="微软雅黑" w:hint="eastAsia"/>
              </w:rPr>
              <w:t>dijkstra</w:t>
            </w:r>
            <w:proofErr w:type="spellEnd"/>
            <w:r w:rsidRPr="00BE6C37">
              <w:rPr>
                <w:rFonts w:ascii="微软雅黑" w:eastAsia="微软雅黑" w:hAnsi="微软雅黑" w:cs="微软雅黑" w:hint="eastAsia"/>
              </w:rPr>
              <w:t>算法计算单源最短路径</w:t>
            </w:r>
          </w:p>
        </w:tc>
        <w:tc>
          <w:tcPr>
            <w:tcW w:w="2712" w:type="dxa"/>
            <w:vAlign w:val="center"/>
          </w:tcPr>
          <w:p w14:paraId="0C12DF94" w14:textId="493B2872" w:rsidR="00FC3E03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最短路径长度</w:t>
            </w:r>
          </w:p>
        </w:tc>
      </w:tr>
      <w:tr w:rsidR="00BE6C37" w14:paraId="0611B60A" w14:textId="77777777" w:rsidTr="00BE6C37">
        <w:trPr>
          <w:trHeight w:val="1261"/>
        </w:trPr>
        <w:tc>
          <w:tcPr>
            <w:tcW w:w="3279" w:type="dxa"/>
            <w:vAlign w:val="center"/>
          </w:tcPr>
          <w:p w14:paraId="395F3624" w14:textId="00DEB527" w:rsidR="00BE6C37" w:rsidRPr="00BE6C37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proofErr w:type="spellStart"/>
            <w:r w:rsidRPr="00BE6C37">
              <w:rPr>
                <w:rFonts w:ascii="微软雅黑" w:eastAsia="微软雅黑" w:hAnsi="微软雅黑" w:cs="微软雅黑"/>
              </w:rPr>
              <w:t>computeEcc</w:t>
            </w:r>
            <w:proofErr w:type="spellEnd"/>
          </w:p>
        </w:tc>
        <w:tc>
          <w:tcPr>
            <w:tcW w:w="2719" w:type="dxa"/>
            <w:vAlign w:val="center"/>
          </w:tcPr>
          <w:p w14:paraId="14ACE384" w14:textId="53B34A50" w:rsidR="00BE6C37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>
              <w:rPr>
                <w:rFonts w:ascii="微软雅黑" w:eastAsia="微软雅黑" w:hAnsi="微软雅黑" w:cs="微软雅黑" w:hint="eastAsia"/>
              </w:rPr>
              <w:t>图节点g，直径指针</w:t>
            </w:r>
            <w:r w:rsidRPr="00BE6C37">
              <w:rPr>
                <w:rFonts w:ascii="微软雅黑" w:eastAsia="微软雅黑" w:hAnsi="微软雅黑" w:cs="微软雅黑"/>
              </w:rPr>
              <w:t>diameter</w:t>
            </w:r>
            <w:r>
              <w:rPr>
                <w:rFonts w:ascii="微软雅黑" w:eastAsia="微软雅黑" w:hAnsi="微软雅黑" w:cs="微软雅黑" w:hint="eastAsia"/>
              </w:rPr>
              <w:t>，半径指针</w:t>
            </w:r>
            <w:r w:rsidRPr="00BE6C37">
              <w:rPr>
                <w:rFonts w:ascii="微软雅黑" w:eastAsia="微软雅黑" w:hAnsi="微软雅黑" w:cs="微软雅黑"/>
              </w:rPr>
              <w:t>radius</w:t>
            </w:r>
          </w:p>
        </w:tc>
        <w:tc>
          <w:tcPr>
            <w:tcW w:w="2706" w:type="dxa"/>
            <w:vAlign w:val="center"/>
          </w:tcPr>
          <w:p w14:paraId="47A0E9AA" w14:textId="0A8D120F" w:rsidR="00BE6C37" w:rsidRPr="00BE6C37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  <w:r w:rsidRPr="00BE6C37">
              <w:rPr>
                <w:rFonts w:ascii="微软雅黑" w:eastAsia="微软雅黑" w:hAnsi="微软雅黑" w:cs="微软雅黑" w:hint="eastAsia"/>
              </w:rPr>
              <w:t>计算图的直径和半径</w:t>
            </w:r>
          </w:p>
        </w:tc>
        <w:tc>
          <w:tcPr>
            <w:tcW w:w="2712" w:type="dxa"/>
            <w:vAlign w:val="center"/>
          </w:tcPr>
          <w:p w14:paraId="0330E6C5" w14:textId="77777777" w:rsidR="00BE6C37" w:rsidRDefault="00BE6C37" w:rsidP="006A2B5B">
            <w:pPr>
              <w:ind w:firstLineChars="0" w:firstLine="0"/>
              <w:jc w:val="center"/>
              <w:rPr>
                <w:rFonts w:ascii="微软雅黑" w:eastAsia="微软雅黑" w:hAnsi="微软雅黑" w:cs="微软雅黑"/>
              </w:rPr>
            </w:pPr>
          </w:p>
        </w:tc>
      </w:tr>
    </w:tbl>
    <w:p w14:paraId="2AEA9E69" w14:textId="3820DF1F" w:rsidR="002A198C" w:rsidRPr="00BE6C37" w:rsidRDefault="00123E23" w:rsidP="00BE6C37">
      <w:pPr>
        <w:pStyle w:val="2"/>
        <w:ind w:firstLineChars="0" w:firstLine="0"/>
        <w:rPr>
          <w:rFonts w:asciiTheme="majorEastAsia" w:eastAsiaTheme="majorEastAsia" w:hAnsiTheme="majorEastAsia" w:cstheme="majorEastAsia"/>
          <w:sz w:val="30"/>
          <w:szCs w:val="30"/>
        </w:rPr>
      </w:pPr>
      <w:r>
        <w:rPr>
          <w:rFonts w:asciiTheme="majorEastAsia" w:eastAsiaTheme="majorEastAsia" w:hAnsiTheme="majorEastAsia" w:cstheme="majorEastAsia" w:hint="eastAsia"/>
          <w:sz w:val="30"/>
          <w:szCs w:val="30"/>
        </w:rPr>
        <w:t>2.3 程序整体流程</w:t>
      </w:r>
      <w:r w:rsidR="00BE6C37">
        <w:rPr>
          <w:rFonts w:asciiTheme="majorEastAsia" w:eastAsiaTheme="majorEastAsia" w:hAnsiTheme="majorEastAsia" w:cstheme="majorEastAsia" w:hint="eastAsia"/>
          <w:sz w:val="30"/>
          <w:szCs w:val="30"/>
        </w:rPr>
        <w:t>（略）</w:t>
      </w:r>
    </w:p>
    <w:p w14:paraId="390292DE" w14:textId="77777777" w:rsidR="0044796F" w:rsidRDefault="00123E23">
      <w:pPr>
        <w:pStyle w:val="1"/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t>三、用户手册</w:t>
      </w:r>
    </w:p>
    <w:p w14:paraId="28833831" w14:textId="53EF3456" w:rsidR="008E479A" w:rsidRDefault="008E479A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任务一：</w:t>
      </w:r>
    </w:p>
    <w:p w14:paraId="688C9162" w14:textId="5D26438A" w:rsidR="002A198C" w:rsidRDefault="002A198C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程序接受数据的方式</w:t>
      </w:r>
      <w:r w:rsidR="006E65D3">
        <w:rPr>
          <w:rFonts w:ascii="微软雅黑" w:eastAsia="微软雅黑" w:hAnsi="微软雅黑" w:cs="微软雅黑" w:hint="eastAsia"/>
        </w:rPr>
        <w:t>为从一个名为“</w:t>
      </w:r>
      <w:r w:rsidR="008E479A">
        <w:rPr>
          <w:rFonts w:ascii="微软雅黑" w:eastAsia="微软雅黑" w:hAnsi="微软雅黑" w:cs="微软雅黑"/>
        </w:rPr>
        <w:t>stu.in</w:t>
      </w:r>
      <w:r w:rsidR="006E65D3">
        <w:rPr>
          <w:rFonts w:ascii="微软雅黑" w:eastAsia="微软雅黑" w:hAnsi="微软雅黑" w:cs="微软雅黑" w:hint="eastAsia"/>
        </w:rPr>
        <w:t>”的程序中读取</w:t>
      </w:r>
    </w:p>
    <w:p w14:paraId="7FEE72E1" w14:textId="2C4DEE0A" w:rsidR="006E65D3" w:rsidRDefault="006E65D3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输入格式如下：</w:t>
      </w:r>
    </w:p>
    <w:p w14:paraId="44B1B386" w14:textId="5F4CFFCA" w:rsidR="006E65D3" w:rsidRDefault="006E65D3" w:rsidP="006E65D3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1）首先</w:t>
      </w:r>
      <w:r w:rsidR="008E479A">
        <w:rPr>
          <w:rFonts w:ascii="微软雅黑" w:eastAsia="微软雅黑" w:hAnsi="微软雅黑" w:cs="微软雅黑" w:hint="eastAsia"/>
        </w:rPr>
        <w:t>输入图的节点数</w:t>
      </w:r>
      <w:r>
        <w:rPr>
          <w:rFonts w:ascii="微软雅黑" w:eastAsia="微软雅黑" w:hAnsi="微软雅黑" w:cs="微软雅黑" w:hint="eastAsia"/>
        </w:rPr>
        <w:t>，然后换行</w:t>
      </w:r>
    </w:p>
    <w:p w14:paraId="773E3AC6" w14:textId="77777777" w:rsidR="008E479A" w:rsidRDefault="006E65D3" w:rsidP="008E479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2）</w:t>
      </w:r>
      <w:r w:rsidR="008E479A">
        <w:rPr>
          <w:rFonts w:ascii="微软雅黑" w:eastAsia="微软雅黑" w:hAnsi="微软雅黑" w:cs="微软雅黑" w:hint="eastAsia"/>
        </w:rPr>
        <w:t>再输入图的边数</w:t>
      </w:r>
      <w:r>
        <w:rPr>
          <w:rFonts w:ascii="微软雅黑" w:eastAsia="微软雅黑" w:hAnsi="微软雅黑" w:cs="微软雅黑" w:hint="eastAsia"/>
        </w:rPr>
        <w:t>，然后换行</w:t>
      </w:r>
    </w:p>
    <w:p w14:paraId="2E45DFA3" w14:textId="11D80F09" w:rsidR="006E65D3" w:rsidRDefault="008E479A" w:rsidP="008E479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 w:rsidR="006E65D3">
        <w:rPr>
          <w:rFonts w:ascii="微软雅黑" w:eastAsia="微软雅黑" w:hAnsi="微软雅黑" w:cs="微软雅黑" w:hint="eastAsia"/>
        </w:rPr>
        <w:t>（3）</w:t>
      </w:r>
      <w:r>
        <w:rPr>
          <w:rFonts w:ascii="微软雅黑" w:eastAsia="微软雅黑" w:hAnsi="微软雅黑" w:cs="微软雅黑" w:hint="eastAsia"/>
        </w:rPr>
        <w:t>依次输入：</w:t>
      </w:r>
      <w:r w:rsidRPr="008E479A">
        <w:rPr>
          <w:rFonts w:ascii="微软雅黑" w:eastAsia="微软雅黑" w:hAnsi="微软雅黑" w:cs="微软雅黑"/>
        </w:rPr>
        <w:t>节点1</w:t>
      </w:r>
      <w:r>
        <w:rPr>
          <w:rFonts w:ascii="微软雅黑" w:eastAsia="微软雅黑" w:hAnsi="微软雅黑" w:cs="微软雅黑" w:hint="eastAsia"/>
        </w:rPr>
        <w:t>（空格）</w:t>
      </w:r>
      <w:r w:rsidRPr="008E479A">
        <w:rPr>
          <w:rFonts w:ascii="微软雅黑" w:eastAsia="微软雅黑" w:hAnsi="微软雅黑" w:cs="微软雅黑"/>
        </w:rPr>
        <w:t>节点2</w:t>
      </w:r>
      <w:r>
        <w:rPr>
          <w:rFonts w:ascii="微软雅黑" w:eastAsia="微软雅黑" w:hAnsi="微软雅黑" w:cs="微软雅黑" w:hint="eastAsia"/>
        </w:rPr>
        <w:t>（空格）</w:t>
      </w:r>
      <w:r w:rsidRPr="008E479A">
        <w:rPr>
          <w:rFonts w:ascii="微软雅黑" w:eastAsia="微软雅黑" w:hAnsi="微软雅黑" w:cs="微软雅黑"/>
        </w:rPr>
        <w:t>边的权值</w:t>
      </w:r>
      <w:r>
        <w:rPr>
          <w:rFonts w:ascii="微软雅黑" w:eastAsia="微软雅黑" w:hAnsi="微软雅黑" w:cs="微软雅黑" w:hint="eastAsia"/>
        </w:rPr>
        <w:t>，然后换行</w:t>
      </w:r>
    </w:p>
    <w:p w14:paraId="28C58AB0" w14:textId="341E1683" w:rsidR="008E479A" w:rsidRDefault="008E479A" w:rsidP="008E479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4）若边数未到输入的要求，重复（3）</w:t>
      </w:r>
    </w:p>
    <w:p w14:paraId="015260B5" w14:textId="0A6FC87F" w:rsidR="008E479A" w:rsidRDefault="008E479A" w:rsidP="008E479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5）若边数已达到输入要求，但需要再输入其他图，重复（1）</w:t>
      </w:r>
      <w:r>
        <w:rPr>
          <w:rFonts w:ascii="微软雅黑" w:eastAsia="微软雅黑" w:hAnsi="微软雅黑" w:cs="微软雅黑"/>
        </w:rPr>
        <w:t>~</w:t>
      </w:r>
      <w:r>
        <w:rPr>
          <w:rFonts w:ascii="微软雅黑" w:eastAsia="微软雅黑" w:hAnsi="微软雅黑" w:cs="微软雅黑" w:hint="eastAsia"/>
        </w:rPr>
        <w:t>（4）</w:t>
      </w:r>
    </w:p>
    <w:p w14:paraId="7D6B54FF" w14:textId="4F3E7311" w:rsidR="008E479A" w:rsidRDefault="008E479A" w:rsidP="008E479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ab/>
      </w:r>
      <w:r>
        <w:rPr>
          <w:rFonts w:ascii="微软雅黑" w:eastAsia="微软雅黑" w:hAnsi="微软雅黑" w:cs="微软雅黑" w:hint="eastAsia"/>
        </w:rPr>
        <w:t>（6）若不输入其他图，直接结束输入即可。</w:t>
      </w:r>
    </w:p>
    <w:p w14:paraId="29D13CC0" w14:textId="4189EEAB" w:rsidR="008E479A" w:rsidRDefault="008E479A" w:rsidP="008E479A">
      <w:pPr>
        <w:ind w:firstLineChars="0" w:firstLine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任务二：</w:t>
      </w:r>
    </w:p>
    <w:p w14:paraId="6395FBF2" w14:textId="7CEB6B0C" w:rsidR="008E479A" w:rsidRPr="008E479A" w:rsidRDefault="008E479A" w:rsidP="008E479A">
      <w:pPr>
        <w:pStyle w:val="ae"/>
        <w:numPr>
          <w:ilvl w:val="0"/>
          <w:numId w:val="8"/>
        </w:numPr>
        <w:ind w:firstLineChars="0"/>
        <w:rPr>
          <w:rFonts w:ascii="微软雅黑" w:eastAsia="微软雅黑" w:hAnsi="微软雅黑" w:cs="微软雅黑"/>
        </w:rPr>
      </w:pPr>
      <w:r w:rsidRPr="008E479A">
        <w:rPr>
          <w:rFonts w:ascii="微软雅黑" w:eastAsia="微软雅黑" w:hAnsi="微软雅黑" w:cs="微软雅黑" w:hint="eastAsia"/>
        </w:rPr>
        <w:t>程序从一个名为“</w:t>
      </w:r>
      <w:r w:rsidRPr="008E479A">
        <w:rPr>
          <w:rFonts w:ascii="微软雅黑" w:eastAsia="微软雅黑" w:hAnsi="微软雅黑" w:cs="微软雅黑"/>
        </w:rPr>
        <w:t>no2metro.txt</w:t>
      </w:r>
      <w:r w:rsidRPr="008E479A">
        <w:rPr>
          <w:rFonts w:ascii="微软雅黑" w:eastAsia="微软雅黑" w:hAnsi="微软雅黑" w:cs="微软雅黑" w:hint="eastAsia"/>
        </w:rPr>
        <w:t>”的程序中读取</w:t>
      </w:r>
      <w:r>
        <w:rPr>
          <w:rFonts w:ascii="微软雅黑" w:eastAsia="微软雅黑" w:hAnsi="微软雅黑" w:cs="微软雅黑" w:hint="eastAsia"/>
        </w:rPr>
        <w:t>站</w:t>
      </w:r>
      <w:r w:rsidRPr="008E479A">
        <w:rPr>
          <w:rFonts w:ascii="微软雅黑" w:eastAsia="微软雅黑" w:hAnsi="微软雅黑" w:cs="微软雅黑" w:hint="eastAsia"/>
        </w:rPr>
        <w:t>点编号和名字</w:t>
      </w:r>
    </w:p>
    <w:p w14:paraId="739C8745" w14:textId="3A1CF219" w:rsidR="008E479A" w:rsidRPr="008E479A" w:rsidRDefault="008E479A" w:rsidP="008E479A">
      <w:pPr>
        <w:pStyle w:val="ae"/>
        <w:numPr>
          <w:ilvl w:val="0"/>
          <w:numId w:val="9"/>
        </w:numPr>
        <w:ind w:firstLineChars="0"/>
        <w:rPr>
          <w:rFonts w:ascii="微软雅黑" w:eastAsia="微软雅黑" w:hAnsi="微软雅黑" w:cs="微软雅黑"/>
        </w:rPr>
      </w:pPr>
      <w:r w:rsidRPr="008E479A">
        <w:rPr>
          <w:rFonts w:ascii="微软雅黑" w:eastAsia="微软雅黑" w:hAnsi="微软雅黑" w:cs="微软雅黑" w:hint="eastAsia"/>
        </w:rPr>
        <w:lastRenderedPageBreak/>
        <w:t>首先输入节点数量，然后换行</w:t>
      </w:r>
    </w:p>
    <w:p w14:paraId="24751114" w14:textId="01D9EA4C" w:rsidR="008E479A" w:rsidRDefault="008E479A" w:rsidP="008E479A">
      <w:pPr>
        <w:pStyle w:val="ae"/>
        <w:numPr>
          <w:ilvl w:val="0"/>
          <w:numId w:val="9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依次输入：节点编号（空格）节点名称，然后换行</w:t>
      </w:r>
    </w:p>
    <w:p w14:paraId="1FFE0B3A" w14:textId="41748F69" w:rsidR="008E479A" w:rsidRDefault="008E479A" w:rsidP="008E479A">
      <w:pPr>
        <w:pStyle w:val="ae"/>
        <w:numPr>
          <w:ilvl w:val="0"/>
          <w:numId w:val="9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若未达到输入的节点数量，重复（2）</w:t>
      </w:r>
    </w:p>
    <w:p w14:paraId="5A8A7DDF" w14:textId="029B8A6C" w:rsidR="008E479A" w:rsidRDefault="008E479A" w:rsidP="008E479A">
      <w:pPr>
        <w:pStyle w:val="ae"/>
        <w:numPr>
          <w:ilvl w:val="0"/>
          <w:numId w:val="9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若已达到输入的节点数量，结束输入</w:t>
      </w:r>
    </w:p>
    <w:p w14:paraId="2419F307" w14:textId="7B924F3F" w:rsidR="008E479A" w:rsidRPr="008E479A" w:rsidRDefault="008E479A" w:rsidP="008E479A">
      <w:pPr>
        <w:pStyle w:val="ae"/>
        <w:numPr>
          <w:ilvl w:val="0"/>
          <w:numId w:val="8"/>
        </w:numPr>
        <w:ind w:firstLineChars="0"/>
        <w:rPr>
          <w:rFonts w:ascii="微软雅黑" w:eastAsia="微软雅黑" w:hAnsi="微软雅黑" w:cs="微软雅黑"/>
        </w:rPr>
      </w:pPr>
      <w:r w:rsidRPr="008E479A">
        <w:rPr>
          <w:rFonts w:ascii="微软雅黑" w:eastAsia="微软雅黑" w:hAnsi="微软雅黑" w:cs="微软雅黑" w:hint="eastAsia"/>
        </w:rPr>
        <w:t>程序从一个名为“</w:t>
      </w:r>
      <w:r w:rsidRPr="008E479A">
        <w:rPr>
          <w:rFonts w:ascii="微软雅黑" w:eastAsia="微软雅黑" w:hAnsi="微软雅黑" w:cs="微软雅黑"/>
        </w:rPr>
        <w:t>metro.txt</w:t>
      </w:r>
      <w:r w:rsidRPr="008E479A">
        <w:rPr>
          <w:rFonts w:ascii="微软雅黑" w:eastAsia="微软雅黑" w:hAnsi="微软雅黑" w:cs="微软雅黑" w:hint="eastAsia"/>
        </w:rPr>
        <w:t>”的程序中读取站点线路信息</w:t>
      </w:r>
    </w:p>
    <w:p w14:paraId="1B7F3EA0" w14:textId="3FF40633" w:rsidR="008E479A" w:rsidRPr="008E479A" w:rsidRDefault="008E479A" w:rsidP="008E479A">
      <w:pPr>
        <w:pStyle w:val="ae"/>
        <w:numPr>
          <w:ilvl w:val="0"/>
          <w:numId w:val="10"/>
        </w:numPr>
        <w:ind w:firstLineChars="0"/>
        <w:rPr>
          <w:rFonts w:ascii="微软雅黑" w:eastAsia="微软雅黑" w:hAnsi="微软雅黑" w:cs="微软雅黑"/>
        </w:rPr>
      </w:pPr>
      <w:r w:rsidRPr="008E479A">
        <w:rPr>
          <w:rFonts w:ascii="微软雅黑" w:eastAsia="微软雅黑" w:hAnsi="微软雅黑" w:cs="微软雅黑" w:hint="eastAsia"/>
        </w:rPr>
        <w:t>首先输入节点数量，然后换行</w:t>
      </w:r>
    </w:p>
    <w:p w14:paraId="5A9FCFCE" w14:textId="03F3F251" w:rsidR="008E479A" w:rsidRDefault="008E479A" w:rsidP="008E479A">
      <w:pPr>
        <w:pStyle w:val="ae"/>
        <w:numPr>
          <w:ilvl w:val="0"/>
          <w:numId w:val="10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输入地铁线路，然后换行</w:t>
      </w:r>
    </w:p>
    <w:p w14:paraId="40A3C7F2" w14:textId="3958C618" w:rsidR="008E479A" w:rsidRDefault="008E479A" w:rsidP="008E479A">
      <w:pPr>
        <w:pStyle w:val="ae"/>
        <w:numPr>
          <w:ilvl w:val="0"/>
          <w:numId w:val="10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输入此线路数量数量，然后换行</w:t>
      </w:r>
    </w:p>
    <w:p w14:paraId="3CC9D1C0" w14:textId="5824B5ED" w:rsidR="008E479A" w:rsidRDefault="008E479A" w:rsidP="008E479A">
      <w:pPr>
        <w:pStyle w:val="ae"/>
        <w:numPr>
          <w:ilvl w:val="0"/>
          <w:numId w:val="10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依次输入：站点编号（空格）</w:t>
      </w:r>
      <w:r w:rsidRPr="008E479A">
        <w:rPr>
          <w:rFonts w:ascii="微软雅黑" w:eastAsia="微软雅黑" w:hAnsi="微软雅黑" w:cs="微软雅黑" w:hint="eastAsia"/>
        </w:rPr>
        <w:t>从上一站到这一站的时间</w:t>
      </w:r>
      <w:r>
        <w:rPr>
          <w:rFonts w:ascii="微软雅黑" w:eastAsia="微软雅黑" w:hAnsi="微软雅黑" w:cs="微软雅黑" w:hint="eastAsia"/>
        </w:rPr>
        <w:t>，然后换行</w:t>
      </w:r>
    </w:p>
    <w:p w14:paraId="13642E4D" w14:textId="12B68C03" w:rsidR="008E479A" w:rsidRDefault="008E479A" w:rsidP="008E479A">
      <w:pPr>
        <w:pStyle w:val="ae"/>
        <w:numPr>
          <w:ilvl w:val="0"/>
          <w:numId w:val="10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若站点数量未达到输入的此条线路的站点数量，则重复（4）</w:t>
      </w:r>
    </w:p>
    <w:p w14:paraId="00261467" w14:textId="6918CB65" w:rsidR="008E479A" w:rsidRDefault="008E479A" w:rsidP="008E479A">
      <w:pPr>
        <w:pStyle w:val="ae"/>
        <w:numPr>
          <w:ilvl w:val="0"/>
          <w:numId w:val="10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若地铁线路数量未达到</w:t>
      </w:r>
      <w:r w:rsidR="0044683B">
        <w:rPr>
          <w:rFonts w:ascii="微软雅黑" w:eastAsia="微软雅黑" w:hAnsi="微软雅黑" w:cs="微软雅黑" w:hint="eastAsia"/>
        </w:rPr>
        <w:t>输入的地铁线路数量，重复（3）（4）（5）</w:t>
      </w:r>
    </w:p>
    <w:p w14:paraId="773FCD49" w14:textId="6A60FC3C" w:rsidR="0044683B" w:rsidRPr="008E479A" w:rsidRDefault="0044683B" w:rsidP="008E479A">
      <w:pPr>
        <w:pStyle w:val="ae"/>
        <w:numPr>
          <w:ilvl w:val="0"/>
          <w:numId w:val="10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若地铁线路数量已达到输入的地铁线路数量，结束输入</w:t>
      </w:r>
    </w:p>
    <w:p w14:paraId="68122CE0" w14:textId="1A01CA82" w:rsidR="0044796F" w:rsidRDefault="004066ED">
      <w:pPr>
        <w:pStyle w:val="1"/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t>四</w:t>
      </w:r>
      <w:r w:rsidR="00123E23">
        <w:rPr>
          <w:rFonts w:ascii="微软雅黑" w:eastAsia="微软雅黑" w:hAnsi="微软雅黑" w:cs="微软雅黑" w:hint="eastAsia"/>
          <w:sz w:val="32"/>
          <w:szCs w:val="32"/>
        </w:rPr>
        <w:t>、结果</w:t>
      </w:r>
    </w:p>
    <w:p w14:paraId="148CA7AB" w14:textId="0C4DD9DC" w:rsidR="0044683B" w:rsidRDefault="0044683B" w:rsidP="0044683B">
      <w:pPr>
        <w:ind w:firstLine="48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任务一：</w:t>
      </w:r>
    </w:p>
    <w:p w14:paraId="21AB7B88" w14:textId="5F2BAB94" w:rsidR="0044683B" w:rsidRDefault="0044683B" w:rsidP="0044683B">
      <w:pPr>
        <w:ind w:firstLine="480"/>
        <w:rPr>
          <w:rFonts w:ascii="微软雅黑" w:eastAsia="微软雅黑" w:hAnsi="微软雅黑" w:cs="微软雅黑"/>
        </w:rPr>
      </w:pPr>
      <w:r w:rsidRPr="0044683B">
        <w:rPr>
          <w:rFonts w:ascii="微软雅黑" w:eastAsia="微软雅黑" w:hAnsi="微软雅黑" w:cs="微软雅黑"/>
          <w:noProof/>
        </w:rPr>
        <w:lastRenderedPageBreak/>
        <w:drawing>
          <wp:inline distT="0" distB="0" distL="0" distR="0" wp14:anchorId="29622D46" wp14:editId="5DC91028">
            <wp:extent cx="5278120" cy="2760345"/>
            <wp:effectExtent l="0" t="0" r="0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76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2A90E" w14:textId="294699F2" w:rsidR="0044683B" w:rsidRPr="0044683B" w:rsidRDefault="0044683B" w:rsidP="0044683B">
      <w:pPr>
        <w:ind w:firstLine="480"/>
        <w:rPr>
          <w:rFonts w:ascii="微软雅黑" w:eastAsia="微软雅黑" w:hAnsi="微软雅黑" w:cs="微软雅黑"/>
        </w:rPr>
      </w:pPr>
      <w:r w:rsidRPr="0044683B">
        <w:rPr>
          <w:rFonts w:ascii="微软雅黑" w:eastAsia="微软雅黑" w:hAnsi="微软雅黑" w:cs="微软雅黑" w:hint="eastAsia"/>
        </w:rPr>
        <w:t>任务</w:t>
      </w:r>
      <w:r>
        <w:rPr>
          <w:rFonts w:ascii="微软雅黑" w:eastAsia="微软雅黑" w:hAnsi="微软雅黑" w:cs="微软雅黑" w:hint="eastAsia"/>
        </w:rPr>
        <w:t>二：</w:t>
      </w:r>
    </w:p>
    <w:p w14:paraId="7BA5131C" w14:textId="3DBECE79" w:rsidR="006E65D3" w:rsidRPr="006E65D3" w:rsidRDefault="0044683B" w:rsidP="006E65D3">
      <w:pPr>
        <w:ind w:firstLine="480"/>
      </w:pPr>
      <w:r w:rsidRPr="0044683B">
        <w:rPr>
          <w:noProof/>
        </w:rPr>
        <w:drawing>
          <wp:inline distT="0" distB="0" distL="0" distR="0" wp14:anchorId="5C03D3BE" wp14:editId="34B189D7">
            <wp:extent cx="5278120" cy="201295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01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A08BB" w14:textId="77777777" w:rsidR="004066ED" w:rsidRDefault="004066ED" w:rsidP="004066ED">
      <w:pPr>
        <w:pStyle w:val="1"/>
        <w:rPr>
          <w:rFonts w:ascii="微软雅黑" w:eastAsia="微软雅黑" w:hAnsi="微软雅黑" w:cs="微软雅黑"/>
          <w:sz w:val="32"/>
          <w:szCs w:val="32"/>
        </w:rPr>
      </w:pPr>
      <w:r>
        <w:rPr>
          <w:rFonts w:ascii="微软雅黑" w:eastAsia="微软雅黑" w:hAnsi="微软雅黑" w:cs="微软雅黑" w:hint="eastAsia"/>
          <w:sz w:val="32"/>
          <w:szCs w:val="32"/>
        </w:rPr>
        <w:t>五、总结</w:t>
      </w:r>
    </w:p>
    <w:p w14:paraId="0D0EC7F8" w14:textId="77777777" w:rsidR="006E65D3" w:rsidRDefault="004066ED" w:rsidP="006E65D3">
      <w:pPr>
        <w:ind w:firstLineChars="0" w:firstLine="42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该实验涉及到的数据结构和算法，以及遇到的问题和收获</w:t>
      </w:r>
      <w:r w:rsidR="006E65D3">
        <w:rPr>
          <w:rFonts w:ascii="微软雅黑" w:eastAsia="微软雅黑" w:hAnsi="微软雅黑" w:cs="微软雅黑" w:hint="eastAsia"/>
        </w:rPr>
        <w:t>。</w:t>
      </w:r>
    </w:p>
    <w:p w14:paraId="773B0204" w14:textId="5580F31C" w:rsidR="006E65D3" w:rsidRDefault="006E65D3" w:rsidP="006E65D3">
      <w:pPr>
        <w:pStyle w:val="ae"/>
        <w:numPr>
          <w:ilvl w:val="0"/>
          <w:numId w:val="6"/>
        </w:numPr>
        <w:ind w:firstLineChars="0"/>
        <w:rPr>
          <w:rFonts w:ascii="微软雅黑" w:eastAsia="微软雅黑" w:hAnsi="微软雅黑" w:cs="微软雅黑"/>
        </w:rPr>
      </w:pPr>
      <w:r w:rsidRPr="006E65D3">
        <w:rPr>
          <w:rFonts w:ascii="微软雅黑" w:eastAsia="微软雅黑" w:hAnsi="微软雅黑" w:cs="微软雅黑" w:hint="eastAsia"/>
        </w:rPr>
        <w:t>数据结构：</w:t>
      </w:r>
      <w:r w:rsidR="0044683B">
        <w:rPr>
          <w:rFonts w:ascii="微软雅黑" w:eastAsia="微软雅黑" w:hAnsi="微软雅黑" w:cs="微软雅黑" w:hint="eastAsia"/>
        </w:rPr>
        <w:t>图</w:t>
      </w:r>
    </w:p>
    <w:p w14:paraId="54FFCBCF" w14:textId="00F2CDA9" w:rsidR="00973604" w:rsidRDefault="006E65D3" w:rsidP="00973604">
      <w:pPr>
        <w:pStyle w:val="ae"/>
        <w:numPr>
          <w:ilvl w:val="0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算法：</w:t>
      </w:r>
    </w:p>
    <w:p w14:paraId="0CDEE238" w14:textId="78ABC550" w:rsidR="00973604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用DFS进行图的遍历</w:t>
      </w:r>
    </w:p>
    <w:p w14:paraId="70BD7B15" w14:textId="7C5FCBCF" w:rsidR="0044683B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用二元数组储存节点的邻居，然后以此为依据求出邻居数及邻居间的连线数，从而求出聚类系数</w:t>
      </w:r>
    </w:p>
    <w:p w14:paraId="5D9930C5" w14:textId="52F3953A" w:rsidR="00973604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lastRenderedPageBreak/>
        <w:t>Dijkstra算法求单源最短路径</w:t>
      </w:r>
    </w:p>
    <w:p w14:paraId="58F0D8C5" w14:textId="67A0246D" w:rsidR="00973604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/>
        </w:rPr>
        <w:t>Floyd</w:t>
      </w:r>
      <w:r>
        <w:rPr>
          <w:rFonts w:ascii="微软雅黑" w:eastAsia="微软雅黑" w:hAnsi="微软雅黑" w:cs="微软雅黑" w:hint="eastAsia"/>
        </w:rPr>
        <w:t>算法求所有点之间的最短路径</w:t>
      </w:r>
    </w:p>
    <w:p w14:paraId="4036EACE" w14:textId="6C7FBAA8" w:rsidR="00973604" w:rsidRDefault="00973604" w:rsidP="00973604">
      <w:pPr>
        <w:pStyle w:val="ae"/>
        <w:numPr>
          <w:ilvl w:val="0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问题：</w:t>
      </w:r>
    </w:p>
    <w:p w14:paraId="7B28B1BE" w14:textId="2A918852" w:rsidR="00973604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开始时判断图是否连通时直接对邻接矩阵每一行判断是否有连接，未采用DFS判断。</w:t>
      </w:r>
    </w:p>
    <w:p w14:paraId="5687E199" w14:textId="1219E7ED" w:rsidR="0044683B" w:rsidRPr="0044683B" w:rsidRDefault="0044683B" w:rsidP="0044683B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计算聚类系数时未考虑邻居数为0或1的点的聚类系数即为0，带入公式计算导致除数为0，造成错误。</w:t>
      </w:r>
    </w:p>
    <w:p w14:paraId="1AD93633" w14:textId="28B31B31" w:rsidR="00973604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开始时对Dijkstra算法不理解，造成写程序时无从下手。</w:t>
      </w:r>
    </w:p>
    <w:p w14:paraId="0EC838BD" w14:textId="7A26DEC5" w:rsidR="0044683B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进行任务二的编写时，由于对文件读取的不熟练造成障碍。</w:t>
      </w:r>
    </w:p>
    <w:p w14:paraId="403D1FB5" w14:textId="07D193F5" w:rsidR="0044683B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进行任务二的编写时，储存读取数据的数组长度设置错误导致缓冲区溢出。</w:t>
      </w:r>
    </w:p>
    <w:p w14:paraId="0E25E09E" w14:textId="6C6FBF8E" w:rsidR="000F6745" w:rsidRDefault="000F6745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在实验室写完程序未拷贝到自己的电脑上，导致程序丢失，只能重新编写</w:t>
      </w:r>
    </w:p>
    <w:p w14:paraId="16149E47" w14:textId="4806CABE" w:rsidR="000F6745" w:rsidRDefault="000F6745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变量名字设计不恰当，导致编写程序时忘记变量的作用，造成编写错误</w:t>
      </w:r>
    </w:p>
    <w:p w14:paraId="0CF6A0B3" w14:textId="498F8CCB" w:rsidR="00973604" w:rsidRDefault="00973604" w:rsidP="00973604">
      <w:pPr>
        <w:pStyle w:val="ae"/>
        <w:numPr>
          <w:ilvl w:val="0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收获</w:t>
      </w:r>
    </w:p>
    <w:p w14:paraId="23191DD7" w14:textId="4F27443A" w:rsidR="00973604" w:rsidRDefault="0044683B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熟悉了DFS算法，Dijkstra算法，Floyd算法</w:t>
      </w:r>
      <w:r w:rsidR="000F6745">
        <w:rPr>
          <w:rFonts w:ascii="微软雅黑" w:eastAsia="微软雅黑" w:hAnsi="微软雅黑" w:cs="微软雅黑" w:hint="eastAsia"/>
        </w:rPr>
        <w:t>等与图有关的算法</w:t>
      </w:r>
    </w:p>
    <w:p w14:paraId="746EE0C5" w14:textId="127C63BA" w:rsidR="00973604" w:rsidRDefault="000F6745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熟悉了文件的读取操作</w:t>
      </w:r>
    </w:p>
    <w:p w14:paraId="14665847" w14:textId="464AC0C1" w:rsidR="00973604" w:rsidRDefault="000F6745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明白了变量名称的设计要清楚明白且合理，不能随意设计</w:t>
      </w:r>
    </w:p>
    <w:p w14:paraId="5D467D5D" w14:textId="5EA63A83" w:rsidR="000F6745" w:rsidRPr="00973604" w:rsidRDefault="000F6745" w:rsidP="00973604">
      <w:pPr>
        <w:pStyle w:val="ae"/>
        <w:numPr>
          <w:ilvl w:val="1"/>
          <w:numId w:val="6"/>
        </w:numPr>
        <w:ind w:firstLineChars="0"/>
        <w:rPr>
          <w:rFonts w:ascii="微软雅黑" w:eastAsia="微软雅黑" w:hAnsi="微软雅黑" w:cs="微软雅黑"/>
        </w:rPr>
      </w:pPr>
      <w:r>
        <w:rPr>
          <w:rFonts w:ascii="微软雅黑" w:eastAsia="微软雅黑" w:hAnsi="微软雅黑" w:cs="微软雅黑" w:hint="eastAsia"/>
        </w:rPr>
        <w:t>明白了程序写完后要及时保存与上传。</w:t>
      </w:r>
    </w:p>
    <w:sectPr w:rsidR="000F6745" w:rsidRPr="00973604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40" w:right="1797" w:bottom="1440" w:left="1797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5E300F" w14:textId="77777777" w:rsidR="001717BE" w:rsidRDefault="001717BE" w:rsidP="00700429">
      <w:pPr>
        <w:spacing w:line="240" w:lineRule="auto"/>
        <w:ind w:firstLine="480"/>
      </w:pPr>
      <w:r>
        <w:separator/>
      </w:r>
    </w:p>
  </w:endnote>
  <w:endnote w:type="continuationSeparator" w:id="0">
    <w:p w14:paraId="6DCDCEA9" w14:textId="77777777" w:rsidR="001717BE" w:rsidRDefault="001717BE" w:rsidP="00700429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A0AB0F" w14:textId="77777777" w:rsidR="00537095" w:rsidRDefault="00537095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08492116"/>
    </w:sdtPr>
    <w:sdtEndPr/>
    <w:sdtContent>
      <w:p w14:paraId="44306F3A" w14:textId="77777777" w:rsidR="00537095" w:rsidRDefault="00537095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DB316A">
          <w:rPr>
            <w:noProof/>
            <w:lang w:val="zh-CN"/>
          </w:rPr>
          <w:t>2</w:t>
        </w:r>
        <w:r>
          <w:fldChar w:fldCharType="end"/>
        </w:r>
      </w:p>
    </w:sdtContent>
  </w:sdt>
  <w:p w14:paraId="1127CE54" w14:textId="77777777" w:rsidR="00537095" w:rsidRDefault="00537095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1A3C2B" w14:textId="77777777" w:rsidR="00537095" w:rsidRDefault="00537095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A248DA" w14:textId="77777777" w:rsidR="001717BE" w:rsidRDefault="001717BE" w:rsidP="00700429">
      <w:pPr>
        <w:spacing w:line="240" w:lineRule="auto"/>
        <w:ind w:firstLine="480"/>
      </w:pPr>
      <w:r>
        <w:separator/>
      </w:r>
    </w:p>
  </w:footnote>
  <w:footnote w:type="continuationSeparator" w:id="0">
    <w:p w14:paraId="19FCA592" w14:textId="77777777" w:rsidR="001717BE" w:rsidRDefault="001717BE" w:rsidP="00700429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0C5AB2" w14:textId="77777777" w:rsidR="00537095" w:rsidRDefault="00537095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764AB1" w14:textId="77777777" w:rsidR="00537095" w:rsidRDefault="00537095">
    <w:pPr>
      <w:pStyle w:val="a7"/>
      <w:ind w:firstLine="360"/>
    </w:pPr>
    <w:r>
      <w:rPr>
        <w:rFonts w:hint="eastAsia"/>
      </w:rPr>
      <w:t>《数据结构》实验报告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97C48F" w14:textId="77777777" w:rsidR="00537095" w:rsidRDefault="00537095">
    <w:pPr>
      <w:ind w:left="480" w:firstLineChars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075D3"/>
    <w:multiLevelType w:val="hybridMultilevel"/>
    <w:tmpl w:val="5EBE319E"/>
    <w:lvl w:ilvl="0" w:tplc="F2D45A8E">
      <w:start w:val="1"/>
      <w:numFmt w:val="decimal"/>
      <w:lvlText w:val="（%1）"/>
      <w:lvlJc w:val="left"/>
      <w:pPr>
        <w:ind w:left="9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" w15:restartNumberingAfterBreak="0">
    <w:nsid w:val="0F9E55C8"/>
    <w:multiLevelType w:val="hybridMultilevel"/>
    <w:tmpl w:val="6BB20FD2"/>
    <w:lvl w:ilvl="0" w:tplc="DA7A3368">
      <w:start w:val="1"/>
      <w:numFmt w:val="decimal"/>
      <w:lvlText w:val="（%1）"/>
      <w:lvlJc w:val="left"/>
      <w:pPr>
        <w:ind w:left="9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2" w15:restartNumberingAfterBreak="0">
    <w:nsid w:val="2811407D"/>
    <w:multiLevelType w:val="hybridMultilevel"/>
    <w:tmpl w:val="6B401050"/>
    <w:lvl w:ilvl="0" w:tplc="8F9E115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D36242C"/>
    <w:multiLevelType w:val="hybridMultilevel"/>
    <w:tmpl w:val="2BBADBF4"/>
    <w:lvl w:ilvl="0" w:tplc="1990085C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30A43D3A"/>
    <w:multiLevelType w:val="hybridMultilevel"/>
    <w:tmpl w:val="1248BF64"/>
    <w:lvl w:ilvl="0" w:tplc="E54423A2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44804D48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4C554DE"/>
    <w:multiLevelType w:val="hybridMultilevel"/>
    <w:tmpl w:val="2C922C42"/>
    <w:lvl w:ilvl="0" w:tplc="9C02767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44865B9"/>
    <w:multiLevelType w:val="hybridMultilevel"/>
    <w:tmpl w:val="E7B24092"/>
    <w:lvl w:ilvl="0" w:tplc="81F4D0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75424863"/>
    <w:multiLevelType w:val="hybridMultilevel"/>
    <w:tmpl w:val="FB94F820"/>
    <w:lvl w:ilvl="0" w:tplc="8E12EE7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8BF0CBC"/>
    <w:multiLevelType w:val="hybridMultilevel"/>
    <w:tmpl w:val="E1DC4120"/>
    <w:lvl w:ilvl="0" w:tplc="2E32B546">
      <w:start w:val="1"/>
      <w:numFmt w:val="japaneseCounting"/>
      <w:lvlText w:val="%1、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CA64079"/>
    <w:multiLevelType w:val="hybridMultilevel"/>
    <w:tmpl w:val="683C341A"/>
    <w:lvl w:ilvl="0" w:tplc="1670403A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8"/>
  </w:num>
  <w:num w:numId="2">
    <w:abstractNumId w:val="3"/>
  </w:num>
  <w:num w:numId="3">
    <w:abstractNumId w:val="9"/>
  </w:num>
  <w:num w:numId="4">
    <w:abstractNumId w:val="5"/>
  </w:num>
  <w:num w:numId="5">
    <w:abstractNumId w:val="6"/>
  </w:num>
  <w:num w:numId="6">
    <w:abstractNumId w:val="4"/>
  </w:num>
  <w:num w:numId="7">
    <w:abstractNumId w:val="2"/>
  </w:num>
  <w:num w:numId="8">
    <w:abstractNumId w:val="7"/>
  </w:num>
  <w:num w:numId="9">
    <w:abstractNumId w:val="0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32947"/>
    <w:rsid w:val="00032947"/>
    <w:rsid w:val="000A262F"/>
    <w:rsid w:val="000F6745"/>
    <w:rsid w:val="001034FE"/>
    <w:rsid w:val="00123E23"/>
    <w:rsid w:val="0015383E"/>
    <w:rsid w:val="0015625F"/>
    <w:rsid w:val="001717BE"/>
    <w:rsid w:val="001A779C"/>
    <w:rsid w:val="001B65C1"/>
    <w:rsid w:val="001F703A"/>
    <w:rsid w:val="00263E48"/>
    <w:rsid w:val="002A198C"/>
    <w:rsid w:val="0032789E"/>
    <w:rsid w:val="003C562A"/>
    <w:rsid w:val="003E278F"/>
    <w:rsid w:val="003F5B67"/>
    <w:rsid w:val="004066ED"/>
    <w:rsid w:val="0043268E"/>
    <w:rsid w:val="0044683B"/>
    <w:rsid w:val="0044796F"/>
    <w:rsid w:val="004A1605"/>
    <w:rsid w:val="004B4EBE"/>
    <w:rsid w:val="004E76FA"/>
    <w:rsid w:val="00500B52"/>
    <w:rsid w:val="00505490"/>
    <w:rsid w:val="00537095"/>
    <w:rsid w:val="005501F8"/>
    <w:rsid w:val="00575F34"/>
    <w:rsid w:val="006A2B5B"/>
    <w:rsid w:val="006E65D3"/>
    <w:rsid w:val="00700429"/>
    <w:rsid w:val="00736DDE"/>
    <w:rsid w:val="00747B3F"/>
    <w:rsid w:val="00763412"/>
    <w:rsid w:val="0082666D"/>
    <w:rsid w:val="00852993"/>
    <w:rsid w:val="00887250"/>
    <w:rsid w:val="008E479A"/>
    <w:rsid w:val="00912F7F"/>
    <w:rsid w:val="00921671"/>
    <w:rsid w:val="00973604"/>
    <w:rsid w:val="0097777F"/>
    <w:rsid w:val="009C238E"/>
    <w:rsid w:val="00A85031"/>
    <w:rsid w:val="00B20529"/>
    <w:rsid w:val="00B71669"/>
    <w:rsid w:val="00B7376C"/>
    <w:rsid w:val="00BE6C37"/>
    <w:rsid w:val="00C705D0"/>
    <w:rsid w:val="00D11CD5"/>
    <w:rsid w:val="00DB2A9B"/>
    <w:rsid w:val="00DB316A"/>
    <w:rsid w:val="00DB3C40"/>
    <w:rsid w:val="00DC407F"/>
    <w:rsid w:val="00E95A27"/>
    <w:rsid w:val="00EC51F9"/>
    <w:rsid w:val="00F53860"/>
    <w:rsid w:val="00FC3E03"/>
    <w:rsid w:val="00FF08E1"/>
    <w:rsid w:val="099832E0"/>
    <w:rsid w:val="11280B86"/>
    <w:rsid w:val="1DE10729"/>
    <w:rsid w:val="1FB31457"/>
    <w:rsid w:val="1FDC49DF"/>
    <w:rsid w:val="20225350"/>
    <w:rsid w:val="20C11037"/>
    <w:rsid w:val="27D21EF9"/>
    <w:rsid w:val="2C591DA0"/>
    <w:rsid w:val="2FDC7C07"/>
    <w:rsid w:val="34083F29"/>
    <w:rsid w:val="3D757983"/>
    <w:rsid w:val="44294EA6"/>
    <w:rsid w:val="497D51AA"/>
    <w:rsid w:val="535D15FC"/>
    <w:rsid w:val="53750D19"/>
    <w:rsid w:val="5E920971"/>
    <w:rsid w:val="5F740493"/>
    <w:rsid w:val="612131D8"/>
    <w:rsid w:val="61645DB8"/>
    <w:rsid w:val="618E7EE1"/>
    <w:rsid w:val="638877E8"/>
    <w:rsid w:val="678214EA"/>
    <w:rsid w:val="6C51097F"/>
    <w:rsid w:val="6EE86951"/>
    <w:rsid w:val="6F825720"/>
    <w:rsid w:val="767453AB"/>
    <w:rsid w:val="779D595B"/>
    <w:rsid w:val="79F7143F"/>
    <w:rsid w:val="7E165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2C8636"/>
  <w15:docId w15:val="{20D60154-491C-7D44-9BE2-2FCC47E5D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line="360" w:lineRule="auto"/>
      <w:ind w:firstLineChars="200" w:firstLine="200"/>
      <w:jc w:val="both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ind w:firstLineChars="0" w:firstLine="0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pPr>
      <w:spacing w:line="240" w:lineRule="auto"/>
    </w:pPr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Subtitle"/>
    <w:basedOn w:val="a"/>
    <w:next w:val="a"/>
    <w:link w:val="aa"/>
    <w:uiPriority w:val="11"/>
    <w:qFormat/>
    <w:pPr>
      <w:spacing w:before="240" w:after="60" w:line="312" w:lineRule="auto"/>
      <w:ind w:firstLineChars="0" w:firstLine="0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Title"/>
    <w:basedOn w:val="a"/>
    <w:next w:val="a"/>
    <w:link w:val="ac"/>
    <w:uiPriority w:val="10"/>
    <w:qFormat/>
    <w:pPr>
      <w:spacing w:before="240" w:after="60"/>
      <w:ind w:firstLineChars="0" w:firstLine="0"/>
      <w:jc w:val="center"/>
      <w:outlineLvl w:val="0"/>
    </w:pPr>
    <w:rPr>
      <w:rFonts w:asciiTheme="majorHAnsi" w:eastAsia="黑体" w:hAnsiTheme="majorHAnsi" w:cstheme="majorBidi"/>
      <w:b/>
      <w:bCs/>
      <w:sz w:val="52"/>
      <w:szCs w:val="32"/>
    </w:rPr>
  </w:style>
  <w:style w:type="table" w:styleId="ad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qFormat/>
    <w:rPr>
      <w:rFonts w:eastAsia="黑体"/>
      <w:b/>
      <w:bCs/>
      <w:kern w:val="44"/>
      <w:sz w:val="30"/>
      <w:szCs w:val="44"/>
    </w:rPr>
  </w:style>
  <w:style w:type="character" w:customStyle="1" w:styleId="ac">
    <w:name w:val="标题 字符"/>
    <w:basedOn w:val="a0"/>
    <w:link w:val="ab"/>
    <w:uiPriority w:val="10"/>
    <w:rPr>
      <w:rFonts w:asciiTheme="majorHAnsi" w:eastAsia="黑体" w:hAnsiTheme="majorHAnsi" w:cstheme="majorBidi"/>
      <w:b/>
      <w:bCs/>
      <w:sz w:val="52"/>
      <w:szCs w:val="32"/>
    </w:rPr>
  </w:style>
  <w:style w:type="character" w:customStyle="1" w:styleId="aa">
    <w:name w:val="副标题 字符"/>
    <w:basedOn w:val="a0"/>
    <w:link w:val="a9"/>
    <w:uiPriority w:val="11"/>
    <w:qFormat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Pr>
      <w:b/>
      <w:bCs/>
      <w:sz w:val="32"/>
      <w:szCs w:val="32"/>
    </w:rPr>
  </w:style>
  <w:style w:type="paragraph" w:customStyle="1" w:styleId="11">
    <w:name w:val="无间隔1"/>
    <w:link w:val="Char"/>
    <w:uiPriority w:val="1"/>
    <w:qFormat/>
    <w:rPr>
      <w:sz w:val="22"/>
      <w:szCs w:val="22"/>
    </w:rPr>
  </w:style>
  <w:style w:type="character" w:customStyle="1" w:styleId="Char">
    <w:name w:val="无间隔 Char"/>
    <w:basedOn w:val="a0"/>
    <w:link w:val="11"/>
    <w:uiPriority w:val="1"/>
    <w:qFormat/>
    <w:rPr>
      <w:kern w:val="0"/>
      <w:sz w:val="22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20">
    <w:name w:val="标题 2 字符"/>
    <w:link w:val="2"/>
    <w:rPr>
      <w:rFonts w:ascii="Arial" w:eastAsia="黑体" w:hAnsi="Arial"/>
      <w:b/>
      <w:sz w:val="32"/>
    </w:rPr>
  </w:style>
  <w:style w:type="paragraph" w:styleId="ae">
    <w:name w:val="List Paragraph"/>
    <w:basedOn w:val="a"/>
    <w:uiPriority w:val="99"/>
    <w:rsid w:val="00736DDE"/>
    <w:pPr>
      <w:ind w:firstLine="420"/>
    </w:pPr>
  </w:style>
  <w:style w:type="paragraph" w:styleId="af">
    <w:name w:val="Normal (Web)"/>
    <w:basedOn w:val="a"/>
    <w:uiPriority w:val="99"/>
    <w:semiHidden/>
    <w:unhideWhenUsed/>
    <w:rsid w:val="008E479A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516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26" Type="http://schemas.openxmlformats.org/officeDocument/2006/relationships/glossaryDocument" Target="glossary/document.xml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4.png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3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header" Target="header3.xml"/><Relationship Id="rId10" Type="http://schemas.openxmlformats.org/officeDocument/2006/relationships/image" Target="media/image1.wmf"/><Relationship Id="rId19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footer" Target="footer2.xml"/><Relationship Id="rId27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17EE6E7DAAE49D3AE91D81A6C5DC629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25DA143C-5A4A-413A-94CD-ACEA033A80E4}"/>
      </w:docPartPr>
      <w:docPartBody>
        <w:p w:rsidR="00D44899" w:rsidRDefault="00DE08FC">
          <w:pPr>
            <w:pStyle w:val="717EE6E7DAAE49D3AE91D81A6C5DC629"/>
          </w:pPr>
          <w:r>
            <w:rPr>
              <w:rFonts w:asciiTheme="majorHAnsi" w:eastAsiaTheme="majorEastAsia" w:hAnsiTheme="majorHAnsi" w:cstheme="majorBidi"/>
              <w:caps/>
              <w:lang w:val="zh-CN"/>
            </w:rPr>
            <w:t>[键入公司名称]</w:t>
          </w:r>
        </w:p>
      </w:docPartBody>
    </w:docPart>
    <w:docPart>
      <w:docPartPr>
        <w:name w:val="1553E43362D74300A5CC0958DA44F3C4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0FA9085-1BBF-48B4-A211-8A9B4C8216AC}"/>
      </w:docPartPr>
      <w:docPartBody>
        <w:p w:rsidR="00D44899" w:rsidRDefault="00DE08FC">
          <w:pPr>
            <w:pStyle w:val="1553E43362D74300A5CC0958DA44F3C4"/>
          </w:pP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[键入文档标题]</w:t>
          </w:r>
        </w:p>
      </w:docPartBody>
    </w:docPart>
    <w:docPart>
      <w:docPartPr>
        <w:name w:val="787A91BABB24422493D2412798888B1C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EFC75C3A-554E-457C-8F05-B8B6210BBB06}"/>
      </w:docPartPr>
      <w:docPartBody>
        <w:p w:rsidR="00B578C0" w:rsidRDefault="0048165D" w:rsidP="0048165D">
          <w:pPr>
            <w:pStyle w:val="787A91BABB24422493D2412798888B1C"/>
          </w:pP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[键入文档副标题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45997"/>
    <w:rsid w:val="00346508"/>
    <w:rsid w:val="0048165D"/>
    <w:rsid w:val="0048697E"/>
    <w:rsid w:val="004D1501"/>
    <w:rsid w:val="005327E0"/>
    <w:rsid w:val="00645997"/>
    <w:rsid w:val="006B76EA"/>
    <w:rsid w:val="00795B54"/>
    <w:rsid w:val="007D7F1C"/>
    <w:rsid w:val="007E74FC"/>
    <w:rsid w:val="00AE6644"/>
    <w:rsid w:val="00B578C0"/>
    <w:rsid w:val="00BD33A3"/>
    <w:rsid w:val="00C952C1"/>
    <w:rsid w:val="00CE27D8"/>
    <w:rsid w:val="00D44899"/>
    <w:rsid w:val="00D50156"/>
    <w:rsid w:val="00DE0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semiHidden="1" w:unhideWhenUsed="1"/>
    <w:lsdException w:name="heading 2" w:semiHidden="1" w:unhideWhenUsed="1"/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717EE6E7DAAE49D3AE91D81A6C5DC629">
    <w:name w:val="717EE6E7DAAE49D3AE91D81A6C5DC62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1553E43362D74300A5CC0958DA44F3C4">
    <w:name w:val="1553E43362D74300A5CC0958DA44F3C4"/>
    <w:pPr>
      <w:widowControl w:val="0"/>
      <w:jc w:val="both"/>
    </w:pPr>
    <w:rPr>
      <w:kern w:val="2"/>
      <w:sz w:val="21"/>
      <w:szCs w:val="22"/>
    </w:rPr>
  </w:style>
  <w:style w:type="paragraph" w:customStyle="1" w:styleId="787A91BABB24422493D2412798888B1C">
    <w:name w:val="787A91BABB24422493D2412798888B1C"/>
    <w:rsid w:val="0048165D"/>
    <w:pPr>
      <w:widowControl w:val="0"/>
      <w:jc w:val="both"/>
    </w:pPr>
    <w:rPr>
      <w:kern w:val="2"/>
      <w:sz w:val="21"/>
      <w:szCs w:val="22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>2012-09-16T00:00:00</PublishDate>
  <Abstract/>
  <CompanyAddress/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90EF8847-E715-44AE-A2AA-41139B0C75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1</Pages>
  <Words>502</Words>
  <Characters>2864</Characters>
  <Application>Microsoft Office Word</Application>
  <DocSecurity>0</DocSecurity>
  <Lines>23</Lines>
  <Paragraphs>6</Paragraphs>
  <ScaleCrop>false</ScaleCrop>
  <Company>哈尔滨工业大学(深圳)</Company>
  <LinksUpToDate>false</LinksUpToDate>
  <CharactersWithSpaces>3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实验报告</dc:title>
  <dc:subject>线性结构及其应用</dc:subject>
  <dc:creator>姓名 11S051085</dc:creator>
  <cp:lastModifiedBy>1095630341@qq.com</cp:lastModifiedBy>
  <cp:revision>31</cp:revision>
  <dcterms:created xsi:type="dcterms:W3CDTF">2012-09-16T04:14:00Z</dcterms:created>
  <dcterms:modified xsi:type="dcterms:W3CDTF">2021-05-19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  <property fmtid="{D5CDD505-2E9C-101B-9397-08002B2CF9AE}" pid="3" name="MTWinEqns">
    <vt:bool>true</vt:bool>
  </property>
</Properties>
</file>